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089" w:type="dxa"/>
        <w:jc w:val="center"/>
        <w:tblLayout w:type="fixed"/>
        <w:tblLook w:val="04A0" w:firstRow="1" w:lastRow="0" w:firstColumn="1" w:lastColumn="0" w:noHBand="0" w:noVBand="1"/>
      </w:tblPr>
      <w:tblGrid>
        <w:gridCol w:w="4027"/>
        <w:gridCol w:w="7062"/>
      </w:tblGrid>
      <w:tr w:rsidR="00430572" w:rsidRPr="00945BCA" w:rsidTr="005D2353">
        <w:trPr>
          <w:trHeight w:val="469"/>
          <w:jc w:val="center"/>
        </w:trPr>
        <w:tc>
          <w:tcPr>
            <w:tcW w:w="4027" w:type="dxa"/>
            <w:hideMark/>
          </w:tcPr>
          <w:p w:rsidR="00334021" w:rsidRPr="00945BCA" w:rsidRDefault="00334021" w:rsidP="005D2353">
            <w:pPr>
              <w:tabs>
                <w:tab w:val="left" w:pos="283"/>
                <w:tab w:val="left" w:pos="2835"/>
                <w:tab w:val="left" w:pos="5386"/>
                <w:tab w:val="left" w:pos="7937"/>
              </w:tabs>
              <w:spacing w:after="120"/>
              <w:jc w:val="center"/>
              <w:rPr>
                <w:rFonts w:ascii="Times New Roman" w:eastAsia="SimSun" w:hAnsi="Times New Roman" w:cs="Times New Roman"/>
                <w:b/>
                <w:sz w:val="24"/>
                <w:szCs w:val="24"/>
                <w:lang w:val="vi-VN" w:eastAsia="zh-CN"/>
              </w:rPr>
            </w:pPr>
            <w:r w:rsidRPr="00945BCA">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69925B34" wp14:editId="2EC1C9E9">
                      <wp:simplePos x="0" y="0"/>
                      <wp:positionH relativeFrom="column">
                        <wp:posOffset>273685</wp:posOffset>
                      </wp:positionH>
                      <wp:positionV relativeFrom="paragraph">
                        <wp:posOffset>208651</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3AFD0DE" id="_x0000_t32" coordsize="21600,21600" o:spt="32" o:oned="t" path="m,l21600,21600e" filled="f">
                      <v:path arrowok="t" fillok="f" o:connecttype="none"/>
                      <o:lock v:ext="edit" shapetype="t"/>
                    </v:shapetype>
                    <v:shape id="Straight Arrow Connector 4" o:spid="_x0000_s1026" type="#_x0000_t32" style="position:absolute;margin-left:21.55pt;margin-top:16.4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" strokeweight="1pt">
                      <v:shadow color="#7f7f7f" opacity=".5" offset="1pt"/>
                    </v:shape>
                  </w:pict>
                </mc:Fallback>
              </mc:AlternateContent>
            </w:r>
            <w:r w:rsidRPr="00945BCA">
              <w:rPr>
                <w:rFonts w:ascii="Times New Roman" w:hAnsi="Times New Roman" w:cs="Times New Roman"/>
                <w:b/>
                <w:sz w:val="24"/>
                <w:szCs w:val="24"/>
              </w:rPr>
              <w:t>BỘ GIÁO DỤC VÀ ĐÀO TẠO</w:t>
            </w:r>
          </w:p>
          <w:p w:rsidR="00334021" w:rsidRPr="00945BCA" w:rsidRDefault="00334021" w:rsidP="005D2353">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ĐỀ CHÍNH THỨC</w:t>
            </w:r>
          </w:p>
          <w:p w:rsidR="00334021" w:rsidRPr="00945BCA" w:rsidRDefault="00334021" w:rsidP="005D2353">
            <w:pPr>
              <w:tabs>
                <w:tab w:val="left" w:pos="283"/>
                <w:tab w:val="left" w:pos="2835"/>
                <w:tab w:val="left" w:pos="5386"/>
                <w:tab w:val="left" w:pos="7937"/>
              </w:tabs>
              <w:spacing w:after="0"/>
              <w:jc w:val="center"/>
              <w:rPr>
                <w:rFonts w:ascii="Times New Roman" w:eastAsia="SimSun" w:hAnsi="Times New Roman" w:cs="Times New Roman"/>
                <w:i/>
                <w:sz w:val="24"/>
                <w:szCs w:val="24"/>
                <w:lang w:eastAsia="zh-CN"/>
              </w:rPr>
            </w:pPr>
            <w:r w:rsidRPr="00945BCA">
              <w:rPr>
                <w:rFonts w:ascii="Times New Roman" w:eastAsia="SimSun" w:hAnsi="Times New Roman" w:cs="Times New Roman"/>
                <w:i/>
                <w:sz w:val="24"/>
                <w:szCs w:val="24"/>
                <w:lang w:eastAsia="zh-CN"/>
              </w:rPr>
              <w:t>(Đề có 4 trang)</w:t>
            </w:r>
          </w:p>
        </w:tc>
        <w:tc>
          <w:tcPr>
            <w:tcW w:w="7062" w:type="dxa"/>
            <w:hideMark/>
          </w:tcPr>
          <w:p w:rsidR="00334021" w:rsidRPr="00945BCA" w:rsidRDefault="00334021" w:rsidP="005D2353">
            <w:pPr>
              <w:tabs>
                <w:tab w:val="left" w:pos="283"/>
                <w:tab w:val="left" w:pos="2835"/>
                <w:tab w:val="left" w:pos="5386"/>
                <w:tab w:val="left" w:pos="7937"/>
              </w:tabs>
              <w:spacing w:after="0"/>
              <w:jc w:val="center"/>
              <w:rPr>
                <w:rFonts w:ascii="Times New Roman" w:eastAsia="SimSun" w:hAnsi="Times New Roman" w:cs="Times New Roman"/>
                <w:b/>
                <w:sz w:val="24"/>
                <w:szCs w:val="24"/>
                <w:lang w:eastAsia="zh-CN"/>
              </w:rPr>
            </w:pPr>
            <w:r w:rsidRPr="00945BCA">
              <w:rPr>
                <w:rFonts w:ascii="Times New Roman" w:hAnsi="Times New Roman" w:cs="Times New Roman"/>
                <w:b/>
                <w:sz w:val="24"/>
                <w:szCs w:val="24"/>
              </w:rPr>
              <w:t>KỲ THI TỐT NGHIỆP TRUNG HỌC PHỔ THÔNG NĂM 2021</w:t>
            </w:r>
          </w:p>
          <w:p w:rsidR="00334021" w:rsidRPr="00945BCA" w:rsidRDefault="00334021" w:rsidP="005D2353">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Bài thi: KHOA HỌC TỰ NHIÊN</w:t>
            </w:r>
          </w:p>
          <w:p w:rsidR="00334021" w:rsidRPr="00945BCA" w:rsidRDefault="00334021" w:rsidP="005D2353">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Môn thi thành phần: HÓA HỌC</w:t>
            </w:r>
          </w:p>
          <w:p w:rsidR="00334021" w:rsidRPr="00945BCA" w:rsidRDefault="00334021" w:rsidP="005D2353">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i/>
                <w:sz w:val="24"/>
                <w:szCs w:val="24"/>
              </w:rPr>
              <w:t>Thời gian làm bài: 50 phút không kể thời gian phát đề</w:t>
            </w:r>
          </w:p>
        </w:tc>
      </w:tr>
    </w:tbl>
    <w:p w:rsidR="00334021" w:rsidRPr="00945BCA" w:rsidRDefault="00334021" w:rsidP="00334021">
      <w:pPr>
        <w:tabs>
          <w:tab w:val="left" w:pos="283"/>
          <w:tab w:val="left" w:pos="2835"/>
          <w:tab w:val="left" w:pos="5386"/>
          <w:tab w:val="left" w:pos="7937"/>
        </w:tabs>
        <w:spacing w:after="0"/>
        <w:ind w:left="283"/>
        <w:jc w:val="both"/>
        <w:rPr>
          <w:rFonts w:ascii="Times New Roman" w:hAnsi="Times New Roman" w:cs="Times New Roman"/>
          <w:sz w:val="24"/>
          <w:szCs w:val="24"/>
          <w:lang w:val="vi-VN"/>
        </w:rPr>
      </w:pPr>
      <w:r w:rsidRPr="00945BC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5B6BB853" wp14:editId="4E8B2955">
                <wp:simplePos x="0" y="0"/>
                <wp:positionH relativeFrom="column">
                  <wp:posOffset>5150485</wp:posOffset>
                </wp:positionH>
                <wp:positionV relativeFrom="paragraph">
                  <wp:posOffset>83820</wp:posOffset>
                </wp:positionV>
                <wp:extent cx="1104900" cy="292100"/>
                <wp:effectExtent l="12700" t="11430" r="15875" b="1079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334021" w:rsidRPr="00EB483F" w:rsidRDefault="00334021" w:rsidP="00334021">
                            <w:pPr>
                              <w:rPr>
                                <w:rFonts w:ascii="Times New Roman" w:hAnsi="Times New Roman" w:cs="Times New Roman"/>
                                <w:b/>
                                <w:sz w:val="24"/>
                                <w:szCs w:val="24"/>
                              </w:rPr>
                            </w:pPr>
                            <w:r w:rsidRPr="00EB483F">
                              <w:rPr>
                                <w:rFonts w:ascii="Times New Roman" w:hAnsi="Times New Roman" w:cs="Times New Roman"/>
                                <w:b/>
                                <w:sz w:val="24"/>
                                <w:szCs w:val="24"/>
                              </w:rPr>
                              <w:t>Mã đề thi 20</w:t>
                            </w:r>
                            <w:r>
                              <w:rPr>
                                <w:rFonts w:ascii="Times New Roman" w:hAnsi="Times New Roman" w:cs="Times New Roman"/>
                                <w:b/>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6BB853" id="_x0000_t202" coordsize="21600,21600" o:spt="202" path="m,l,21600r21600,l21600,xe">
                <v:stroke joinstyle="miter"/>
                <v:path gradientshapeok="t" o:connecttype="rect"/>
              </v:shapetype>
              <v:shape id="Text Box 3" o:spid="_x0000_s1026" type="#_x0000_t202" style="position:absolute;left:0;text-align:left;margin-left:405.55pt;margin-top:6.6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" filled="f" fillcolor="#bbd5f0" strokeweight="1.25pt">
                <v:fill color2="#9cbee0" focus="100%" type="gradient">
                  <o:fill v:ext="view" type="gradientUnscaled"/>
                </v:fill>
                <v:textbox>
                  <w:txbxContent>
                    <w:p w:rsidR="00334021" w:rsidRPr="00EB483F" w:rsidRDefault="00334021" w:rsidP="00334021">
                      <w:pPr>
                        <w:rPr>
                          <w:rFonts w:ascii="Times New Roman" w:hAnsi="Times New Roman" w:cs="Times New Roman"/>
                          <w:b/>
                          <w:sz w:val="24"/>
                          <w:szCs w:val="24"/>
                        </w:rPr>
                      </w:pPr>
                      <w:r w:rsidRPr="00EB483F">
                        <w:rPr>
                          <w:rFonts w:ascii="Times New Roman" w:hAnsi="Times New Roman" w:cs="Times New Roman"/>
                          <w:b/>
                          <w:sz w:val="24"/>
                          <w:szCs w:val="24"/>
                        </w:rPr>
                        <w:t>Mã đề thi 20</w:t>
                      </w:r>
                      <w:r>
                        <w:rPr>
                          <w:rFonts w:ascii="Times New Roman" w:hAnsi="Times New Roman" w:cs="Times New Roman"/>
                          <w:b/>
                          <w:sz w:val="24"/>
                          <w:szCs w:val="24"/>
                        </w:rPr>
                        <w:t>1</w:t>
                      </w:r>
                    </w:p>
                  </w:txbxContent>
                </v:textbox>
              </v:shape>
            </w:pict>
          </mc:Fallback>
        </mc:AlternateContent>
      </w:r>
      <w:r w:rsidRPr="00945BCA">
        <w:rPr>
          <w:rFonts w:ascii="Times New Roman" w:hAnsi="Times New Roman" w:cs="Times New Roman"/>
          <w:b/>
          <w:noProof/>
          <w:sz w:val="24"/>
          <w:szCs w:val="24"/>
        </w:rPr>
        <mc:AlternateContent>
          <mc:Choice Requires="wps">
            <w:drawing>
              <wp:anchor distT="0" distB="0" distL="114300" distR="114300" simplePos="0" relativeHeight="251661312" behindDoc="0" locked="0" layoutInCell="1" allowOverlap="1" wp14:anchorId="4BBD9245" wp14:editId="42A14C97">
                <wp:simplePos x="0" y="0"/>
                <wp:positionH relativeFrom="column">
                  <wp:posOffset>3434715</wp:posOffset>
                </wp:positionH>
                <wp:positionV relativeFrom="paragraph">
                  <wp:posOffset>28575</wp:posOffset>
                </wp:positionV>
                <wp:extent cx="2537460" cy="635"/>
                <wp:effectExtent l="11430" t="13335" r="13335" b="1460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518F374" id="Straight Arrow Connector 2" o:spid="_x0000_s1026" type="#_x0000_t32" style="position:absolute;margin-left:270.45pt;margin-top:2.2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" strokeweight="1pt">
                <v:shadow color="#7f7f7f" opacity=".5" offset="1pt"/>
              </v:shape>
            </w:pict>
          </mc:Fallback>
        </mc:AlternateContent>
      </w:r>
    </w:p>
    <w:p w:rsidR="00334021" w:rsidRPr="00945BCA" w:rsidRDefault="00334021" w:rsidP="00334021">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sz w:val="24"/>
          <w:szCs w:val="24"/>
        </w:rPr>
        <w:t>Họ và tên thí sinh……………………………………….</w:t>
      </w:r>
    </w:p>
    <w:p w:rsidR="00334021" w:rsidRPr="00945BCA" w:rsidRDefault="00334021" w:rsidP="00334021">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b/>
          <w:noProof/>
          <w:sz w:val="24"/>
          <w:szCs w:val="24"/>
        </w:rPr>
        <mc:AlternateContent>
          <mc:Choice Requires="wps">
            <w:drawing>
              <wp:anchor distT="0" distB="0" distL="114300" distR="114300" simplePos="0" relativeHeight="251662336" behindDoc="0" locked="0" layoutInCell="1" allowOverlap="1" wp14:anchorId="4104096F" wp14:editId="52EAB33A">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334021" w:rsidRPr="006F7E8B" w:rsidRDefault="00334021" w:rsidP="00334021">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4096F"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" filled="f" fillcolor="#bbd5f0" strokeweight="1.25pt">
                <v:fill color2="#9cbee0" focus="100%" type="gradient">
                  <o:fill v:ext="view" type="gradientUnscaled"/>
                </v:fill>
                <v:textbox>
                  <w:txbxContent>
                    <w:p w:rsidR="00334021" w:rsidRPr="006F7E8B" w:rsidRDefault="00334021" w:rsidP="00334021">
                      <w:pPr>
                        <w:rPr>
                          <w:b/>
                        </w:rPr>
                      </w:pPr>
                      <w:r w:rsidRPr="006F7E8B">
                        <w:rPr>
                          <w:b/>
                        </w:rPr>
                        <w:t>Mã đề thi 217</w:t>
                      </w:r>
                    </w:p>
                  </w:txbxContent>
                </v:textbox>
              </v:shape>
            </w:pict>
          </mc:Fallback>
        </mc:AlternateContent>
      </w:r>
      <w:r w:rsidRPr="00945BCA">
        <w:rPr>
          <w:rFonts w:ascii="Times New Roman" w:hAnsi="Times New Roman" w:cs="Times New Roman"/>
          <w:sz w:val="24"/>
          <w:szCs w:val="24"/>
        </w:rPr>
        <w:t xml:space="preserve">Số báo danh: ……………………………………………. </w:t>
      </w:r>
    </w:p>
    <w:p w:rsidR="00334021" w:rsidRPr="00945BCA" w:rsidRDefault="00334021" w:rsidP="00334021">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sz w:val="24"/>
          <w:szCs w:val="24"/>
        </w:rPr>
        <w:t>• Cho biết nguyên tử khối của các nguyên tố: H = 1; C = 12; N = 14; O = 16; Na = 23; Mg = 24; Al = 27; S = 32; Cl = 35,5; K = 39, Fe = 56; Cu = 64; Ba = 13</w:t>
      </w:r>
      <w:r w:rsidRPr="00945BCA">
        <w:rPr>
          <w:rFonts w:ascii="Times New Roman" w:hAnsi="Times New Roman" w:cs="Times New Roman"/>
          <w:i/>
          <w:iCs/>
          <w:sz w:val="24"/>
          <w:szCs w:val="24"/>
        </w:rPr>
        <w:t>7. </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w:t>
      </w:r>
      <w:bookmarkStart w:id="0" w:name="c1"/>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nh?</w:t>
      </w:r>
    </w:p>
    <w:bookmarkEnd w:id="0"/>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Na</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w:t>
      </w:r>
      <w:r w:rsidRPr="00945BCA">
        <w:rPr>
          <w:rFonts w:ascii="Times New Roman" w:hAnsi="Times New Roman" w:cs="Times New Roman"/>
          <w:sz w:val="24"/>
          <w:szCs w:val="24"/>
        </w:rPr>
        <w:tab/>
      </w:r>
      <w:r w:rsidR="00E81DFB" w:rsidRPr="00945BCA">
        <w:rPr>
          <w:rFonts w:ascii="Times New Roman" w:hAnsi="Times New Roman" w:cs="Times New Roman"/>
          <w:b/>
          <w:sz w:val="24"/>
          <w:szCs w:val="24"/>
        </w:rPr>
        <w:t>В</w:t>
      </w:r>
      <w:r w:rsidR="00CA593A" w:rsidRPr="00945BCA">
        <w:rPr>
          <w:rFonts w:ascii="Times New Roman" w:hAnsi="Times New Roman" w:cs="Times New Roman"/>
          <w:b/>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ОН</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Al</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w:t>
      </w:r>
      <w:bookmarkStart w:id="1" w:name="c2"/>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ro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ố</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x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óa</w:t>
      </w:r>
      <w:r w:rsidR="00CA593A" w:rsidRPr="00945BCA">
        <w:rPr>
          <w:rFonts w:ascii="Times New Roman" w:hAnsi="Times New Roman" w:cs="Times New Roman"/>
          <w:sz w:val="24"/>
          <w:szCs w:val="24"/>
        </w:rPr>
        <w:t xml:space="preserve"> </w:t>
      </w:r>
      <w:r w:rsidR="00BC7C86" w:rsidRPr="00945BCA">
        <w:rPr>
          <w:rFonts w:ascii="Times New Roman" w:hAnsi="Times New Roman" w:cs="Times New Roman"/>
          <w:sz w:val="24"/>
          <w:szCs w:val="24"/>
        </w:rPr>
        <w:t>+</w:t>
      </w:r>
      <w:r w:rsidR="00E81DFB" w:rsidRPr="00945BCA">
        <w:rPr>
          <w:rFonts w:ascii="Times New Roman" w:hAnsi="Times New Roman" w:cs="Times New Roman"/>
          <w:sz w:val="24"/>
          <w:szCs w:val="24"/>
        </w:rPr>
        <w:t>6</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p>
    <w:bookmarkEnd w:id="1"/>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rO</w:t>
      </w:r>
      <w:r w:rsidR="00E81DFB" w:rsidRPr="00945BCA">
        <w:rPr>
          <w:rFonts w:ascii="Times New Roman" w:hAnsi="Times New Roman" w:cs="Times New Roman"/>
          <w:sz w:val="24"/>
          <w:szCs w:val="24"/>
          <w:vertAlign w:val="subscript"/>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r(OH)</w:t>
      </w:r>
      <w:r w:rsidR="00E81DFB" w:rsidRPr="00945BCA">
        <w:rPr>
          <w:rFonts w:ascii="Times New Roman" w:hAnsi="Times New Roman" w:cs="Times New Roman"/>
          <w:sz w:val="24"/>
          <w:szCs w:val="24"/>
          <w:vertAlign w:val="subscript"/>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Cr(OH)</w:t>
      </w:r>
      <w:r w:rsidR="00E81DFB" w:rsidRPr="00945BCA">
        <w:rPr>
          <w:rFonts w:ascii="Times New Roman" w:hAnsi="Times New Roman" w:cs="Times New Roman"/>
          <w:sz w:val="24"/>
          <w:szCs w:val="24"/>
          <w:vertAlign w:val="subscript"/>
        </w:rPr>
        <w:t>2</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Cr</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w:t>
      </w:r>
      <w:bookmarkStart w:id="2" w:name="c3"/>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iề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ổ?</w:t>
      </w:r>
    </w:p>
    <w:bookmarkEnd w:id="2"/>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BC7C86" w:rsidRPr="00945BCA">
        <w:rPr>
          <w:rFonts w:ascii="Times New Roman" w:hAnsi="Times New Roman" w:cs="Times New Roman"/>
          <w:sz w:val="24"/>
          <w:szCs w:val="24"/>
        </w:rPr>
        <w:t>Al</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Mg</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Cu</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Fe</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4.</w:t>
      </w:r>
      <w:bookmarkStart w:id="3" w:name="c4"/>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ặ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ê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ĩ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ử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ước?</w:t>
      </w:r>
    </w:p>
    <w:bookmarkEnd w:id="3"/>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NaHC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CO</w:t>
      </w:r>
      <w:r w:rsidR="00E81DFB"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NaN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NO</w:t>
      </w:r>
      <w:r w:rsidR="00E81DFB"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aCl</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gSO</w:t>
      </w:r>
      <w:r w:rsidR="00E81DFB"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NaN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C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5.</w:t>
      </w:r>
      <w:bookmarkStart w:id="4" w:name="c5"/>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Natr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đro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a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ú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ă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ắ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à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ễ</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ả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ú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ẩ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ạ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ều</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ỏ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ộ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ệ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ớ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tr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đro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4"/>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Ca(OH)</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NaOH</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NaHCO</w:t>
      </w:r>
      <w:r w:rsidR="00E81DFB"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Na</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6.</w:t>
      </w:r>
      <w:bookmarkStart w:id="5" w:name="c6"/>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Io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x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ó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ế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ất?</w:t>
      </w:r>
    </w:p>
    <w:bookmarkEnd w:id="5"/>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Cu</w:t>
      </w:r>
      <w:r w:rsidR="00E81DFB" w:rsidRPr="00945BCA">
        <w:rPr>
          <w:rFonts w:ascii="Times New Roman" w:hAnsi="Times New Roman" w:cs="Times New Roman"/>
          <w:sz w:val="24"/>
          <w:szCs w:val="24"/>
          <w:vertAlign w:val="super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Na</w:t>
      </w:r>
      <w:r w:rsidR="00E81DFB" w:rsidRPr="00945BCA">
        <w:rPr>
          <w:rFonts w:ascii="Times New Roman" w:hAnsi="Times New Roman" w:cs="Times New Roman"/>
          <w:sz w:val="24"/>
          <w:szCs w:val="24"/>
          <w:vertAlign w:val="superscript"/>
        </w:rPr>
        <w:t>+</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Mg</w:t>
      </w:r>
      <w:r w:rsidR="00E81DFB" w:rsidRPr="00945BCA">
        <w:rPr>
          <w:rFonts w:ascii="Times New Roman" w:hAnsi="Times New Roman" w:cs="Times New Roman"/>
          <w:sz w:val="24"/>
          <w:szCs w:val="24"/>
          <w:vertAlign w:val="super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Ag</w:t>
      </w:r>
      <w:r w:rsidR="00E81DFB" w:rsidRPr="00945BCA">
        <w:rPr>
          <w:rFonts w:ascii="Times New Roman" w:hAnsi="Times New Roman" w:cs="Times New Roman"/>
          <w:sz w:val="24"/>
          <w:szCs w:val="24"/>
          <w:vertAlign w:val="superscript"/>
        </w:rPr>
        <w:t>+</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7.</w:t>
      </w:r>
      <w:bookmarkStart w:id="6" w:name="c7"/>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Polim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ộ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olim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á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ổ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p>
    <w:bookmarkEnd w:id="6"/>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isco</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Poli</w:t>
      </w:r>
      <w:r w:rsidR="00AF23B7"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iny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lorua)</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Polietilen</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Xenlulozơ</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8.</w:t>
      </w:r>
      <w:bookmarkStart w:id="7" w:name="c8"/>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ipeptit?</w:t>
      </w:r>
    </w:p>
    <w:bookmarkEnd w:id="7"/>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Gly-Gly</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Gly-Ala</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Ala-Ala-Gly</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Ala-Gly</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9.</w:t>
      </w:r>
      <w:bookmarkStart w:id="8" w:name="c9"/>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u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òa?</w:t>
      </w:r>
    </w:p>
    <w:bookmarkEnd w:id="8"/>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HCl</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NaNO</w:t>
      </w:r>
      <w:r w:rsidR="00E81DFB"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NaHCO</w:t>
      </w:r>
      <w:r w:rsidR="00E81DFB"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NaHS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0.</w:t>
      </w:r>
      <w:bookmarkStart w:id="9" w:name="c10"/>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Số</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uyê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đr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le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9"/>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36</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31</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3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4</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1.</w:t>
      </w:r>
      <w:bookmarkStart w:id="10" w:name="c11"/>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Kh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u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ấ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ằ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ổ</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ườ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i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à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ù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ề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ệ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ơi</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ẹ</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ơ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ễ</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ộ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ờ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ô</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ấ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10"/>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N</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2.</w:t>
      </w:r>
      <w:bookmarkStart w:id="11" w:name="c12"/>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ệ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ườ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p>
    <w:bookmarkEnd w:id="11"/>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HCl</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NaNO</w:t>
      </w:r>
      <w:r w:rsidR="00E81DFB" w:rsidRPr="00945BCA">
        <w:rPr>
          <w:rFonts w:ascii="Times New Roman" w:hAnsi="Times New Roman" w:cs="Times New Roman"/>
          <w:sz w:val="24"/>
          <w:szCs w:val="24"/>
          <w:vertAlign w:val="subscript"/>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NaCl</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KCl</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3.</w:t>
      </w:r>
      <w:bookmarkStart w:id="12" w:name="c13"/>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qu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uyể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à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à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ồng?</w:t>
      </w:r>
    </w:p>
    <w:bookmarkEnd w:id="12"/>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utamic</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Glyxin</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Alanin</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Valin</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4.</w:t>
      </w:r>
      <w:bookmarkStart w:id="13" w:name="c14"/>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acbohiđra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ộ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olisaccarit?</w:t>
      </w:r>
    </w:p>
    <w:bookmarkEnd w:id="13"/>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Saccaroz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Xenlulozơ</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Fructoz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Glucozơ</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5.</w:t>
      </w:r>
      <w:bookmarkStart w:id="14" w:name="c15"/>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ệ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ả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ất?</w:t>
      </w:r>
    </w:p>
    <w:bookmarkEnd w:id="14"/>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Fe</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W</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Al</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Na</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6.</w:t>
      </w:r>
      <w:bookmarkStart w:id="15" w:name="c16"/>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Sắ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I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đro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ắ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à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ắ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a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ắ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I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đro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15"/>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Fe(OH)</w:t>
      </w:r>
      <w:r w:rsidR="00E81DFB" w:rsidRPr="00945BCA">
        <w:rPr>
          <w:rFonts w:ascii="Times New Roman" w:hAnsi="Times New Roman" w:cs="Times New Roman"/>
          <w:sz w:val="24"/>
          <w:szCs w:val="24"/>
          <w:vertAlign w:val="subscript"/>
        </w:rPr>
        <w:t>2</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FeO</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Fe</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4</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Fe(OH)</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7.</w:t>
      </w:r>
      <w:bookmarkStart w:id="16" w:name="c17"/>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Es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ạ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ở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nc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tyl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et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16"/>
    <w:p w:rsidR="002F5F4D" w:rsidRPr="00945BCA" w:rsidRDefault="00334021"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H</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COOCH</w:t>
      </w:r>
      <w:r w:rsidR="00E81DFB" w:rsidRPr="00945BCA">
        <w:rPr>
          <w:rFonts w:ascii="Times New Roman" w:hAnsi="Times New Roman" w:cs="Times New Roman"/>
          <w:sz w:val="24"/>
          <w:szCs w:val="24"/>
          <w:vertAlign w:val="subscript"/>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HCOO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5</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HCOOCH</w:t>
      </w:r>
      <w:r w:rsidR="00E81DFB" w:rsidRPr="00945BCA">
        <w:rPr>
          <w:rFonts w:ascii="Times New Roman" w:hAnsi="Times New Roman" w:cs="Times New Roman"/>
          <w:sz w:val="24"/>
          <w:szCs w:val="24"/>
          <w:vertAlign w:val="subscript"/>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002F5F4D" w:rsidRPr="00945BCA">
        <w:rPr>
          <w:rFonts w:ascii="Times New Roman" w:hAnsi="Times New Roman" w:cs="Times New Roman"/>
          <w:b/>
          <w:sz w:val="24"/>
          <w:szCs w:val="24"/>
          <w:u w:val="single"/>
        </w:rPr>
        <w:t>.</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H</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COO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5</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lastRenderedPageBreak/>
        <w:t>Câu 18.</w:t>
      </w:r>
      <w:bookmarkStart w:id="17" w:name="c18"/>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ệ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p>
    <w:bookmarkEnd w:id="17"/>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K</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a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Na</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FeO</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9.</w:t>
      </w:r>
      <w:bookmarkStart w:id="18" w:name="c19"/>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C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i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18"/>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Hg</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u</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Fe</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Ag</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0.</w:t>
      </w:r>
      <w:bookmarkStart w:id="19" w:name="c20"/>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ixer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19"/>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8</w:t>
      </w:r>
      <w:r w:rsidR="00E81DFB" w:rsidRPr="00945BCA">
        <w:rPr>
          <w:rFonts w:ascii="Times New Roman" w:hAnsi="Times New Roman" w:cs="Times New Roman"/>
          <w:sz w:val="24"/>
          <w:szCs w:val="24"/>
        </w:rPr>
        <w:t>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6</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6</w:t>
      </w:r>
      <w:r w:rsidR="00E81DFB" w:rsidRPr="00945BCA">
        <w:rPr>
          <w:rFonts w:ascii="Times New Roman" w:hAnsi="Times New Roman" w:cs="Times New Roman"/>
          <w:sz w:val="24"/>
          <w:szCs w:val="24"/>
        </w:rPr>
        <w:t>O</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8</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1.</w:t>
      </w:r>
      <w:bookmarkStart w:id="20" w:name="c21"/>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yxi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ụ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C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ạ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ẩ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ậ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u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20"/>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4,2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3,7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4,46</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5,19</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2.</w:t>
      </w:r>
      <w:bookmarkStart w:id="21" w:name="c22"/>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2,6</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gC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ụ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C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í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21"/>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4,48</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2,2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1,1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36</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3.</w:t>
      </w:r>
      <w:bookmarkStart w:id="22" w:name="c23"/>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Thủ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i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ộ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à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ucoz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ucoz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ệ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u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0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0,2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22"/>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45,36</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50,40</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22,68</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25,20</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4.</w:t>
      </w:r>
      <w:bookmarkStart w:id="23" w:name="c24"/>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úng?</w:t>
      </w:r>
    </w:p>
    <w:bookmarkEnd w:id="23"/>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ó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ồ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ả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i</w:t>
      </w:r>
      <w:r w:rsidR="00CA593A" w:rsidRPr="00945BCA">
        <w:rPr>
          <w:rFonts w:ascii="Times New Roman" w:hAnsi="Times New Roman" w:cs="Times New Roman"/>
          <w:sz w:val="24"/>
          <w:szCs w:val="24"/>
        </w:rPr>
        <w:t>.</w:t>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T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ilon-6,6</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ộ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iê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iên</w:t>
      </w:r>
      <w:r w:rsidR="00CA593A" w:rsidRPr="00945BCA">
        <w:rPr>
          <w:rFonts w:ascii="Times New Roman" w:hAnsi="Times New Roman" w:cs="Times New Roman"/>
          <w:sz w:val="24"/>
          <w:szCs w:val="24"/>
        </w:rPr>
        <w:t>.</w:t>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T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itro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iề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ế</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ằ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ù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ưng</w:t>
      </w:r>
      <w:r w:rsidR="00CA593A" w:rsidRPr="00945BCA">
        <w:rPr>
          <w:rFonts w:ascii="Times New Roman" w:hAnsi="Times New Roman" w:cs="Times New Roman"/>
          <w:sz w:val="24"/>
          <w:szCs w:val="24"/>
        </w:rPr>
        <w:t>.</w:t>
      </w:r>
    </w:p>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D</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Polietile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olim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ù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ẻo</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5.</w:t>
      </w:r>
      <w:bookmarkStart w:id="24" w:name="c25"/>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ủ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u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ô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ườ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p>
    <w:bookmarkEnd w:id="24"/>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Saccaroz</w:t>
      </w:r>
      <w:r w:rsidR="00BC7C86" w:rsidRPr="00945BCA">
        <w:rPr>
          <w:rFonts w:ascii="Times New Roman" w:hAnsi="Times New Roman" w:cs="Times New Roman"/>
          <w:sz w:val="24"/>
          <w:szCs w:val="24"/>
        </w:rPr>
        <w:t>ơ</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Glixerol</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Glucozơ</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Fructoz</w:t>
      </w:r>
      <w:r w:rsidR="00BC7C86" w:rsidRPr="00945BCA">
        <w:rPr>
          <w:rFonts w:ascii="Times New Roman" w:hAnsi="Times New Roman" w:cs="Times New Roman"/>
          <w:sz w:val="24"/>
          <w:szCs w:val="24"/>
        </w:rPr>
        <w:t>ơ</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6.</w:t>
      </w:r>
      <w:bookmarkStart w:id="25" w:name="c26"/>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C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2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25"/>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4,86</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5,67</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3,2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78</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7.</w:t>
      </w:r>
      <w:bookmarkStart w:id="26" w:name="c27"/>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Es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8</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ủ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u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ẩ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ropion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ữ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26"/>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H</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OH</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5</w:t>
      </w:r>
      <w:r w:rsidR="00E81DFB" w:rsidRPr="00945BCA">
        <w:rPr>
          <w:rFonts w:ascii="Times New Roman" w:hAnsi="Times New Roman" w:cs="Times New Roman"/>
          <w:sz w:val="24"/>
          <w:szCs w:val="24"/>
        </w:rPr>
        <w:t>OH</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CH</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COOH</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HCOOH</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8.</w:t>
      </w:r>
      <w:bookmarkStart w:id="27" w:name="c28"/>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e(OH)</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ạ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u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p>
    <w:bookmarkEnd w:id="27"/>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Fe</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w:t>
      </w:r>
      <w:r w:rsidR="00E81DFB" w:rsidRPr="00945BCA">
        <w:rPr>
          <w:rFonts w:ascii="Times New Roman" w:hAnsi="Times New Roman" w:cs="Times New Roman"/>
          <w:sz w:val="24"/>
          <w:szCs w:val="24"/>
          <w:vertAlign w:val="subscript"/>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FeS</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CA593A" w:rsidRPr="00945BCA">
        <w:rPr>
          <w:rFonts w:ascii="Times New Roman" w:hAnsi="Times New Roman" w:cs="Times New Roman"/>
          <w:sz w:val="24"/>
          <w:szCs w:val="24"/>
        </w:rPr>
        <w:t>FeSO</w:t>
      </w:r>
      <w:r w:rsidR="00E81DFB" w:rsidRPr="00945BCA">
        <w:rPr>
          <w:rFonts w:ascii="Times New Roman" w:hAnsi="Times New Roman" w:cs="Times New Roman"/>
          <w:sz w:val="24"/>
          <w:szCs w:val="24"/>
          <w:vertAlign w:val="subscript"/>
        </w:rPr>
        <w:t>4</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FeS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9.</w:t>
      </w:r>
      <w:bookmarkStart w:id="28" w:name="c29"/>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N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ộ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u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ì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í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ú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í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0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ỗn</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đrocacbo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ạ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6</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6</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8</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10</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ì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r</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ì</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r</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ì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ă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5,5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oá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ố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á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ừ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ủ</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7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28"/>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0,38</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u w:val="single"/>
        </w:rPr>
        <w:t>.</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0,4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0,37</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0,41</w:t>
      </w:r>
      <w:r w:rsidR="00CA593A" w:rsidRPr="00945BCA">
        <w:rPr>
          <w:rFonts w:ascii="Times New Roman" w:hAnsi="Times New Roman" w:cs="Times New Roman"/>
          <w:sz w:val="24"/>
          <w:szCs w:val="24"/>
        </w:rPr>
        <w:t>.</w:t>
      </w:r>
    </w:p>
    <w:p w:rsidR="00CA593A" w:rsidRPr="00945BCA" w:rsidRDefault="00430572" w:rsidP="002F5F4D">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0.</w:t>
      </w:r>
      <w:bookmarkStart w:id="29" w:name="c30"/>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ồ</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uyể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óa:</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NaOH</w:t>
      </w:r>
      <w:r w:rsidR="00CA593A" w:rsidRPr="00945BCA">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X</m:t>
                </m:r>
              </m:e>
            </m:groupChr>
          </m:e>
        </m:box>
      </m:oMath>
      <w:r w:rsidR="00BC7C86" w:rsidRPr="00945BCA">
        <w:rPr>
          <w:rFonts w:ascii="Times New Roman" w:hAnsi="Times New Roman" w:cs="Times New Roman"/>
          <w:sz w:val="24"/>
          <w:szCs w:val="24"/>
        </w:rPr>
        <w:t xml:space="preserve"> Z</w:t>
      </w:r>
      <w:r w:rsidR="002F5F4D" w:rsidRPr="00945BCA">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Y</m:t>
                </m:r>
              </m:e>
            </m:groupChr>
          </m:e>
        </m:box>
      </m:oMath>
      <w:r w:rsidR="002F5F4D" w:rsidRPr="00945BCA">
        <w:rPr>
          <w:rFonts w:ascii="Times New Roman" w:hAnsi="Times New Roman" w:cs="Times New Roman"/>
          <w:sz w:val="24"/>
          <w:szCs w:val="24"/>
        </w:rPr>
        <w:t xml:space="preserve"> </w:t>
      </w:r>
      <w:r w:rsidRPr="00945BCA">
        <w:rPr>
          <w:rFonts w:ascii="Times New Roman" w:hAnsi="Times New Roman" w:cs="Times New Roman"/>
          <w:sz w:val="24"/>
          <w:szCs w:val="24"/>
        </w:rPr>
        <w:t>NaOH</w:t>
      </w:r>
      <w:r w:rsidR="002F5F4D" w:rsidRPr="00945BCA">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X</m:t>
                </m:r>
              </m:e>
            </m:groupChr>
          </m:e>
        </m:box>
      </m:oMath>
      <w:r w:rsidR="002F5F4D" w:rsidRPr="00945BCA">
        <w:rPr>
          <w:rFonts w:ascii="Times New Roman" w:hAnsi="Times New Roman" w:cs="Times New Roman"/>
          <w:sz w:val="24"/>
          <w:szCs w:val="24"/>
        </w:rPr>
        <w:t xml:space="preserve"> </w:t>
      </w:r>
      <w:r w:rsidRPr="00945BCA">
        <w:rPr>
          <w:rFonts w:ascii="Times New Roman" w:hAnsi="Times New Roman" w:cs="Times New Roman"/>
          <w:sz w:val="24"/>
          <w:szCs w:val="24"/>
        </w:rPr>
        <w:t>E</w:t>
      </w:r>
      <w:r w:rsidR="002F5F4D" w:rsidRPr="00945BCA">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r>
                  <w:rPr>
                    <w:rFonts w:ascii="Cambria Math" w:hAnsi="Cambria Math" w:cs="Times New Roman"/>
                    <w:sz w:val="24"/>
                    <w:szCs w:val="24"/>
                  </w:rPr>
                  <m:t>+Y</m:t>
                </m:r>
              </m:e>
            </m:groupChr>
          </m:e>
        </m:box>
      </m:oMath>
      <w:r w:rsidR="002F5F4D" w:rsidRPr="00945BCA">
        <w:rPr>
          <w:rFonts w:ascii="Times New Roman" w:hAnsi="Times New Roman" w:cs="Times New Roman"/>
          <w:sz w:val="24"/>
          <w:szCs w:val="24"/>
        </w:rPr>
        <w:t xml:space="preserve"> </w:t>
      </w:r>
      <w:r w:rsidRPr="00945BCA">
        <w:rPr>
          <w:rFonts w:ascii="Times New Roman" w:hAnsi="Times New Roman" w:cs="Times New Roman"/>
          <w:sz w:val="24"/>
          <w:szCs w:val="24"/>
        </w:rPr>
        <w:t>CaCO</w:t>
      </w:r>
      <w:r w:rsidRPr="00945BCA">
        <w:rPr>
          <w:rFonts w:ascii="Times New Roman" w:hAnsi="Times New Roman" w:cs="Times New Roman"/>
          <w:sz w:val="24"/>
          <w:szCs w:val="24"/>
          <w:vertAlign w:val="subscript"/>
        </w:rPr>
        <w:t>3</w:t>
      </w:r>
    </w:p>
    <w:p w:rsidR="00CA593A"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b/>
          <w:sz w:val="24"/>
          <w:szCs w:val="24"/>
        </w:rPr>
        <w:t>B</w:t>
      </w:r>
      <w:r w:rsidR="00E81DFB" w:rsidRPr="00945BCA">
        <w:rPr>
          <w:rFonts w:ascii="Times New Roman" w:hAnsi="Times New Roman" w:cs="Times New Roman"/>
          <w:sz w:val="24"/>
          <w:szCs w:val="24"/>
        </w:rPr>
        <w:t>i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C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ỗ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ũ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ê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ộ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ư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ì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óa</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họ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giữ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ươ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ỏ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ã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ơ</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ồ</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ê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ầ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ượ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p>
    <w:bookmarkEnd w:id="29"/>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NaHC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OH)</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Cl</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Ca(HC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OH)</w:t>
      </w:r>
      <w:r w:rsidR="00E81DFB"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NaHC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Cl</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1.</w:t>
      </w:r>
      <w:bookmarkStart w:id="30" w:name="c31"/>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le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anmit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iglixer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ỉ</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ệ</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ư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ốt</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á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ừ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ủ</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4,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ặ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ụng</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O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u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ẩ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ữ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ixer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47,08</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ỗn</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u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ă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30"/>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u w:val="single"/>
        </w:rPr>
        <w:t>.</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8,72%</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37,25%</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37,99%</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39,4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lastRenderedPageBreak/>
        <w:t>Câu 32.</w:t>
      </w:r>
      <w:bookmarkStart w:id="31" w:name="c32"/>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mi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n</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m</w:t>
      </w:r>
      <w:r w:rsidR="00E81DFB" w:rsidRPr="00945BCA">
        <w:rPr>
          <w:rFonts w:ascii="Times New Roman" w:hAnsi="Times New Roman" w:cs="Times New Roman"/>
          <w:sz w:val="24"/>
          <w:szCs w:val="24"/>
        </w:rPr>
        <w:t>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n</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m+</w:t>
      </w:r>
      <w:r w:rsidR="00CA593A" w:rsidRPr="00945BCA">
        <w:rPr>
          <w:rFonts w:ascii="Times New Roman" w:hAnsi="Times New Roman" w:cs="Times New Roman"/>
          <w:sz w:val="24"/>
          <w:szCs w:val="24"/>
          <w:vertAlign w:val="subscript"/>
        </w:rPr>
        <w:t>1</w:t>
      </w:r>
      <w:r w:rsidR="00E81DFB" w:rsidRPr="00945BCA">
        <w:rPr>
          <w:rFonts w:ascii="Times New Roman" w:hAnsi="Times New Roman" w:cs="Times New Roman"/>
          <w:sz w:val="24"/>
          <w:szCs w:val="24"/>
        </w:rPr>
        <w:t>N</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w:t>
      </w:r>
      <w:r w:rsidR="00CA593A" w:rsidRPr="00945BCA">
        <w:rPr>
          <w:rFonts w:ascii="Times New Roman" w:hAnsi="Times New Roman" w:cs="Times New Roman"/>
          <w:sz w:val="24"/>
          <w:szCs w:val="24"/>
        </w:rPr>
        <w:t xml:space="preserve">i n ≥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nke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ồ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ế</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iế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ố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á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08</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0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2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3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ăm</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31"/>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43,38%</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57,8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18,1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14,46%</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3.</w:t>
      </w:r>
      <w:bookmarkStart w:id="32" w:name="c33"/>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Tiế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à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hiệ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e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w:t>
      </w:r>
      <w:r w:rsidR="00E81DFB" w:rsidRPr="00945BCA">
        <w:rPr>
          <w:rFonts w:ascii="Times New Roman" w:hAnsi="Times New Roman" w:cs="Times New Roman"/>
          <w:sz w:val="24"/>
          <w:szCs w:val="24"/>
        </w:rPr>
        <w:t>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ọ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uS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ố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hiệ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ạch</w:t>
      </w:r>
      <w:r w:rsidR="00CA593A" w:rsidRPr="00945BCA">
        <w:rPr>
          <w:rFonts w:ascii="Times New Roman" w:hAnsi="Times New Roman" w:cs="Times New Roman"/>
          <w:sz w:val="24"/>
          <w:szCs w:val="24"/>
        </w:rPr>
        <w:t>.</w:t>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w:t>
      </w:r>
      <w:r w:rsidR="00E81DFB" w:rsidRPr="00945BCA">
        <w:rPr>
          <w:rFonts w:ascii="Times New Roman" w:hAnsi="Times New Roman" w:cs="Times New Roman"/>
          <w:sz w:val="24"/>
          <w:szCs w:val="24"/>
        </w:rPr>
        <w:t>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ê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O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ố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hiệ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ắ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ề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ạ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ữ</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ủa</w:t>
      </w:r>
      <w:r w:rsidR="00CA593A" w:rsidRPr="00945BCA">
        <w:rPr>
          <w:rFonts w:ascii="Times New Roman" w:hAnsi="Times New Roman" w:cs="Times New Roman"/>
          <w:sz w:val="24"/>
          <w:szCs w:val="24"/>
        </w:rPr>
        <w:t>.</w:t>
      </w:r>
    </w:p>
    <w:p w:rsidR="00CA593A"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w:t>
      </w:r>
      <w:r w:rsidR="00E81DFB" w:rsidRPr="00945BCA">
        <w:rPr>
          <w:rFonts w:ascii="Times New Roman" w:hAnsi="Times New Roman" w:cs="Times New Roman"/>
          <w:sz w:val="24"/>
          <w:szCs w:val="24"/>
        </w:rPr>
        <w:t>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ê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iế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ucoz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ố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hiệ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ắ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ều</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â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ai?</w:t>
      </w:r>
    </w:p>
    <w:bookmarkEnd w:id="32"/>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ã</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à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a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am</w:t>
      </w:r>
      <w:r w:rsidR="00CA593A" w:rsidRPr="00945BCA">
        <w:rPr>
          <w:rFonts w:ascii="Times New Roman" w:hAnsi="Times New Roman" w:cs="Times New Roman"/>
          <w:sz w:val="24"/>
          <w:szCs w:val="24"/>
        </w:rPr>
        <w:t>.</w:t>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Nế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a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O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ằ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O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ì</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ệ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ẫ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ư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ự</w:t>
      </w:r>
      <w:r w:rsidR="00CA593A" w:rsidRPr="00945BCA">
        <w:rPr>
          <w:rFonts w:ascii="Times New Roman" w:hAnsi="Times New Roman" w:cs="Times New Roman"/>
          <w:sz w:val="24"/>
          <w:szCs w:val="24"/>
        </w:rPr>
        <w:t>.</w:t>
      </w:r>
    </w:p>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C</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Th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hiệ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ê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i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ucoz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nđehit</w:t>
      </w:r>
      <w:r w:rsidR="00CA593A" w:rsidRPr="00945BCA">
        <w:rPr>
          <w:rFonts w:ascii="Times New Roman" w:hAnsi="Times New Roman" w:cs="Times New Roman"/>
          <w:sz w:val="24"/>
          <w:szCs w:val="24"/>
        </w:rPr>
        <w:t>.</w:t>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ướ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ế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a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lucoz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ằ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ructoz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ì</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iệ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ả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ẫ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ư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ự</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4.</w:t>
      </w:r>
      <w:bookmarkStart w:id="33" w:name="c34"/>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2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u(N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gN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ỉ</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ệ</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ươ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ú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61,6</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ắ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ặ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5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ản</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ẩ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33"/>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0,30</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0,20</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0,2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u w:val="single"/>
        </w:rPr>
        <w:t>.</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0,35</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5.</w:t>
      </w:r>
      <w:bookmarkStart w:id="34" w:name="c35"/>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s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ạ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ơ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ề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ạ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ành</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ừ</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cboxyl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nc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ố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á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òng</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ó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ằ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O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ừ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ủ,</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nc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ù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ố</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guyê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cbo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53,9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u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ụ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ố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á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BC7C86" w:rsidRPr="00945BCA">
        <w:rPr>
          <w:rFonts w:ascii="Times New Roman" w:hAnsi="Times New Roman" w:cs="Times New Roman"/>
          <w:sz w:val="24"/>
          <w:szCs w:val="24"/>
        </w:rPr>
        <w:t>H</w:t>
      </w:r>
      <w:r w:rsidR="00BC7C86" w:rsidRPr="00945BCA">
        <w:rPr>
          <w:rFonts w:ascii="Times New Roman" w:hAnsi="Times New Roman" w:cs="Times New Roman"/>
          <w:sz w:val="24"/>
          <w:szCs w:val="24"/>
          <w:vertAlign w:val="subscript"/>
        </w:rPr>
        <w:t>2</w:t>
      </w:r>
      <w:r w:rsidR="00BC7C86" w:rsidRPr="00945BCA">
        <w:rPr>
          <w:rFonts w:ascii="Times New Roman" w:hAnsi="Times New Roman" w:cs="Times New Roman"/>
          <w:sz w:val="24"/>
          <w:szCs w:val="24"/>
        </w:rPr>
        <w:t>O</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a</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34"/>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7,3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u w:val="single"/>
        </w:rPr>
        <w:t>.</w:t>
      </w:r>
      <w:r w:rsidRPr="00945BCA">
        <w:rPr>
          <w:rFonts w:ascii="Times New Roman" w:hAnsi="Times New Roman" w:cs="Times New Roman"/>
          <w:b/>
          <w:sz w:val="24"/>
          <w:szCs w:val="24"/>
        </w:rPr>
        <w:t xml:space="preserve"> </w:t>
      </w:r>
      <w:r w:rsidR="00CA593A" w:rsidRPr="00945BCA">
        <w:rPr>
          <w:rFonts w:ascii="Times New Roman" w:hAnsi="Times New Roman" w:cs="Times New Roman"/>
          <w:sz w:val="24"/>
          <w:szCs w:val="24"/>
        </w:rPr>
        <w:t>3,65 gam</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2,9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5,9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6.</w:t>
      </w:r>
      <w:bookmarkStart w:id="35" w:name="c36"/>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oà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6,5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l</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ằ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ộ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ừ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ủ</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N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47</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ạ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ế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0°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ì</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i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ể</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l(N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w:t>
      </w:r>
      <w:r w:rsidR="00E81DFB" w:rsidRPr="00945BCA">
        <w:rPr>
          <w:rFonts w:ascii="Times New Roman" w:hAnsi="Times New Roman" w:cs="Times New Roman"/>
          <w:sz w:val="24"/>
          <w:szCs w:val="24"/>
        </w:rPr>
        <w:t>9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i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0º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ứ</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0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75,4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l(NO</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i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ị</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à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ây?</w:t>
      </w:r>
    </w:p>
    <w:bookmarkEnd w:id="35"/>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90</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1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19</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3</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7.</w:t>
      </w:r>
      <w:bookmarkStart w:id="36" w:name="c37"/>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o</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á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ù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fomo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ù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ể</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gâ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ẫ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ộ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vật</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ỡ</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ợ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ứ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éo</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ão</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gố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iđrocacbo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o)</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Quá</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ì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uyể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ó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i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ộ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ơ</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ể</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gườ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xả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ủ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ân</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d)</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h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ậ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ụ</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ừ</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ữ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ậ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à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xả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ự</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ô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ụ</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rotein</w:t>
      </w:r>
      <w:r w:rsidR="00CA593A" w:rsidRPr="00945BCA">
        <w:rPr>
          <w:rFonts w:ascii="Times New Roman" w:hAnsi="Times New Roman" w:cs="Times New Roman"/>
          <w:sz w:val="24"/>
          <w:szCs w:val="24"/>
        </w:rPr>
        <w:t>.</w:t>
      </w:r>
    </w:p>
    <w:p w:rsidR="00CA593A"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w:t>
      </w:r>
      <w:r w:rsidR="00CA593A" w:rsidRPr="00945BCA">
        <w:rPr>
          <w:rFonts w:ascii="Times New Roman" w:hAnsi="Times New Roman" w:cs="Times New Roman"/>
          <w:sz w:val="24"/>
          <w:szCs w:val="24"/>
        </w:rPr>
        <w:t>đ</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Vả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ụ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ơ</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ằ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ẽ</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ha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ỏ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ế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gâ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giặ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xà</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ò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í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iềm</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Số</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ú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p>
    <w:bookmarkEnd w:id="36"/>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w:t>
      </w:r>
    </w:p>
    <w:p w:rsidR="00CA593A" w:rsidRPr="00945BCA" w:rsidRDefault="00430572" w:rsidP="002F5F4D">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8.</w:t>
      </w:r>
      <w:bookmarkStart w:id="37" w:name="c38"/>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ồ</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ả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e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ú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ỉ</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ệ</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p>
    <w:p w:rsidR="00CA593A" w:rsidRPr="00945BCA" w:rsidRDefault="00E81DFB" w:rsidP="00430572">
      <w:pPr>
        <w:tabs>
          <w:tab w:val="left" w:pos="283"/>
          <w:tab w:val="left" w:pos="2835"/>
          <w:tab w:val="left" w:pos="5386"/>
          <w:tab w:val="left" w:pos="7937"/>
        </w:tabs>
        <w:spacing w:after="0" w:line="240" w:lineRule="auto"/>
        <w:ind w:left="283"/>
        <w:jc w:val="center"/>
        <w:rPr>
          <w:rFonts w:ascii="Times New Roman" w:hAnsi="Times New Roman" w:cs="Times New Roman"/>
          <w:sz w:val="24"/>
          <w:szCs w:val="24"/>
        </w:rPr>
      </w:pPr>
      <w:r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2NaO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2Z</w:t>
      </w:r>
    </w:p>
    <w:p w:rsidR="002F5F4D" w:rsidRPr="00945BCA" w:rsidRDefault="00E81DFB" w:rsidP="00430572">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r w:rsidRPr="00945BCA">
        <w:rPr>
          <w:rFonts w:ascii="Times New Roman" w:hAnsi="Times New Roman" w:cs="Times New Roman"/>
          <w:sz w:val="24"/>
          <w:szCs w:val="24"/>
        </w:rPr>
        <w:t>F+</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2NaO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p>
    <w:p w:rsidR="002F5F4D" w:rsidRPr="00945BCA" w:rsidRDefault="002F5F4D" w:rsidP="00430572">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45BCA">
        <w:rPr>
          <w:rFonts w:ascii="Times New Roman" w:hAnsi="Times New Roman" w:cs="Times New Roman"/>
          <w:sz w:val="24"/>
          <w:szCs w:val="24"/>
        </w:rPr>
        <w:t>B</w:t>
      </w:r>
      <w:r w:rsidR="00E81DFB" w:rsidRPr="00945BCA">
        <w:rPr>
          <w:rFonts w:ascii="Times New Roman" w:hAnsi="Times New Roman" w:cs="Times New Roman"/>
          <w:sz w:val="24"/>
          <w:szCs w:val="24"/>
        </w:rPr>
        <w:t>i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ề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ữ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ơ</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ạ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ở,</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ứ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6</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ạ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àn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ừ</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acboxyli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ancol</w:t>
      </w:r>
      <w:r w:rsidR="00CA593A" w:rsidRPr="00945BCA">
        <w:rPr>
          <w:rFonts w:ascii="Times New Roman" w:hAnsi="Times New Roman" w:cs="Times New Roman"/>
          <w:sz w:val="24"/>
          <w:szCs w:val="24"/>
        </w:rPr>
        <w:t>.</w:t>
      </w:r>
      <w:r w:rsidR="00430572" w:rsidRPr="00945BCA">
        <w:rPr>
          <w:rFonts w:ascii="Times New Roman" w:hAnsi="Times New Roman" w:cs="Times New Roman"/>
          <w:sz w:val="24"/>
          <w:szCs w:val="24"/>
        </w:rPr>
        <w:t xml:space="preserve"> </w:t>
      </w:r>
      <w:r w:rsidRPr="00945BCA">
        <w:rPr>
          <w:rFonts w:ascii="Times New Roman" w:hAnsi="Times New Roman" w:cs="Times New Roman"/>
          <w:sz w:val="24"/>
          <w:szCs w:val="24"/>
        </w:rPr>
        <w:t>C</w:t>
      </w:r>
      <w:r w:rsidR="00E81DFB" w:rsidRPr="00945BCA">
        <w:rPr>
          <w:rFonts w:ascii="Times New Roman" w:hAnsi="Times New Roman" w:cs="Times New Roman"/>
          <w:sz w:val="24"/>
          <w:szCs w:val="24"/>
        </w:rPr>
        <w:t>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uố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acboxyli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a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ứ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ạc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ở</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ụ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Cl</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i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axetic</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F</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ữ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ơ</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ạp</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ức</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d)</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ừ</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iề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ế</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ự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iếp</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axi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axetic</w:t>
      </w:r>
      <w:r w:rsidR="00CA593A" w:rsidRPr="00945BCA">
        <w:rPr>
          <w:rFonts w:ascii="Times New Roman" w:hAnsi="Times New Roman" w:cs="Times New Roman"/>
          <w:sz w:val="24"/>
          <w:szCs w:val="24"/>
        </w:rPr>
        <w:t>.</w:t>
      </w:r>
    </w:p>
    <w:p w:rsidR="00CA593A"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w:t>
      </w:r>
      <w:r w:rsidR="00BC7C86" w:rsidRPr="00945BCA">
        <w:rPr>
          <w:rFonts w:ascii="Times New Roman" w:hAnsi="Times New Roman" w:cs="Times New Roman"/>
          <w:sz w:val="24"/>
          <w:szCs w:val="24"/>
        </w:rPr>
        <w:t>đ</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E</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hả</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ă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a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gi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á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ạc</w:t>
      </w:r>
      <w:r w:rsidR="00CA593A" w:rsidRPr="00945BCA">
        <w:rPr>
          <w:rFonts w:ascii="Times New Roman" w:hAnsi="Times New Roman" w:cs="Times New Roman"/>
          <w:sz w:val="24"/>
          <w:szCs w:val="24"/>
        </w:rPr>
        <w:t>.</w:t>
      </w:r>
    </w:p>
    <w:p w:rsidR="002F5F4D" w:rsidRPr="00945BCA" w:rsidRDefault="00E81DFB" w:rsidP="00430572">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945BCA">
        <w:rPr>
          <w:rFonts w:ascii="Times New Roman" w:hAnsi="Times New Roman" w:cs="Times New Roman"/>
          <w:sz w:val="24"/>
          <w:szCs w:val="24"/>
        </w:rPr>
        <w:t>Số</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iểu</w:t>
      </w:r>
      <w:r w:rsidR="00CA593A" w:rsidRPr="00945BCA">
        <w:rPr>
          <w:rFonts w:ascii="Times New Roman" w:hAnsi="Times New Roman" w:cs="Times New Roman"/>
          <w:b/>
          <w:sz w:val="24"/>
          <w:szCs w:val="24"/>
        </w:rPr>
        <w:t xml:space="preserve"> </w:t>
      </w:r>
      <w:r w:rsidRPr="00945BCA">
        <w:rPr>
          <w:rFonts w:ascii="Times New Roman" w:hAnsi="Times New Roman" w:cs="Times New Roman"/>
          <w:b/>
          <w:sz w:val="24"/>
          <w:szCs w:val="24"/>
        </w:rPr>
        <w:t>đú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p>
    <w:bookmarkEnd w:id="37"/>
    <w:p w:rsidR="00430572"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2</w:t>
      </w:r>
      <w:r w:rsidR="00CA593A" w:rsidRPr="00945BCA">
        <w:rPr>
          <w:rFonts w:ascii="Times New Roman" w:hAnsi="Times New Roman" w:cs="Times New Roman"/>
          <w:sz w:val="24"/>
          <w:szCs w:val="24"/>
        </w:rPr>
        <w:t>.</w:t>
      </w:r>
    </w:p>
    <w:p w:rsidR="00430572" w:rsidRPr="00945BCA" w:rsidRDefault="00430572">
      <w:pPr>
        <w:rPr>
          <w:rFonts w:ascii="Times New Roman" w:hAnsi="Times New Roman" w:cs="Times New Roman"/>
          <w:sz w:val="24"/>
          <w:szCs w:val="24"/>
        </w:rPr>
      </w:pPr>
      <w:r w:rsidRPr="00945BCA">
        <w:rPr>
          <w:rFonts w:ascii="Times New Roman" w:hAnsi="Times New Roman" w:cs="Times New Roman"/>
          <w:sz w:val="24"/>
          <w:szCs w:val="24"/>
        </w:rPr>
        <w:br w:type="page"/>
      </w:r>
    </w:p>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p>
    <w:p w:rsidR="002F5F4D" w:rsidRPr="00945BCA" w:rsidRDefault="00430572" w:rsidP="002F5F4D">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9.</w:t>
      </w:r>
      <w:bookmarkStart w:id="38" w:name="c39"/>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Hỗ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ợp</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ồ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u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e,</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e</w:t>
      </w:r>
      <w:r w:rsidR="00E81DFB" w:rsidRPr="00945BCA">
        <w:rPr>
          <w:rFonts w:ascii="Times New Roman" w:hAnsi="Times New Roman" w:cs="Times New Roman"/>
          <w:sz w:val="24"/>
          <w:szCs w:val="24"/>
          <w:vertAlign w:val="subscript"/>
        </w:rPr>
        <w:t>3</w:t>
      </w:r>
      <w:r w:rsidR="00E81DFB" w:rsidRPr="00945BCA">
        <w:rPr>
          <w:rFonts w:ascii="Times New Roman" w:hAnsi="Times New Roman" w:cs="Times New Roman"/>
          <w:sz w:val="24"/>
          <w:szCs w:val="24"/>
        </w:rPr>
        <w:t>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32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C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5%</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ứ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08</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BC7C86"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250</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ặ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ò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X</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ặ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ứ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a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à</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0,1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mol</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vertAlign w:val="subscript"/>
        </w:rPr>
        <w:t xml:space="preserve"> </w:t>
      </w:r>
      <w:r w:rsidR="00E81DFB" w:rsidRPr="00945BCA">
        <w:rPr>
          <w:rFonts w:ascii="Times New Roman" w:hAnsi="Times New Roman" w:cs="Times New Roman"/>
          <w:sz w:val="24"/>
          <w:szCs w:val="24"/>
        </w:rPr>
        <w:t>(sả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ẩ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ử</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H</w:t>
      </w:r>
      <w:r w:rsidR="00E81DFB" w:rsidRPr="00945BCA">
        <w:rPr>
          <w:rFonts w:ascii="Times New Roman" w:hAnsi="Times New Roman" w:cs="Times New Roman"/>
          <w:sz w:val="24"/>
          <w:szCs w:val="24"/>
          <w:vertAlign w:val="subscript"/>
        </w:rPr>
        <w:t>2</w:t>
      </w:r>
      <w:r w:rsidR="00E81DFB" w:rsidRPr="00945BCA">
        <w:rPr>
          <w:rFonts w:ascii="Times New Roman" w:hAnsi="Times New Roman" w:cs="Times New Roman"/>
          <w:sz w:val="24"/>
          <w:szCs w:val="24"/>
        </w:rPr>
        <w:t>SO</w:t>
      </w:r>
      <w:r w:rsidR="00E81DFB" w:rsidRPr="00945BCA">
        <w:rPr>
          <w:rFonts w:ascii="Times New Roman" w:hAnsi="Times New Roman" w:cs="Times New Roman"/>
          <w:sz w:val="24"/>
          <w:szCs w:val="24"/>
          <w:vertAlign w:val="subscript"/>
        </w:rPr>
        <w:t>4</w:t>
      </w:r>
      <w:r w:rsidR="00E81DFB"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Z</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ụ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vớ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a(OH)</w:t>
      </w:r>
      <w:r w:rsidR="00E81DFB"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dư,</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ế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ủa</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u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ế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ố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ượ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ổi,</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172,81</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gam</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hấ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rắ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Nồ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độ</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ần</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ăm</w:t>
      </w:r>
      <w:r w:rsidR="00BC7C86"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FeCl</w:t>
      </w:r>
      <w:r w:rsidR="00E81DFB" w:rsidRPr="00945BCA">
        <w:rPr>
          <w:rFonts w:ascii="Times New Roman" w:hAnsi="Times New Roman" w:cs="Times New Roman"/>
          <w:sz w:val="24"/>
          <w:szCs w:val="24"/>
          <w:vertAlign w:val="subscript"/>
        </w:rPr>
        <w:t>3</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Y</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là</w:t>
      </w:r>
    </w:p>
    <w:bookmarkEnd w:id="38"/>
    <w:p w:rsidR="002F5F4D" w:rsidRPr="00945BCA" w:rsidRDefault="002F5F4D"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00E81DFB" w:rsidRPr="00945BCA">
        <w:rPr>
          <w:rFonts w:ascii="Times New Roman" w:hAnsi="Times New Roman" w:cs="Times New Roman"/>
          <w:sz w:val="24"/>
          <w:szCs w:val="24"/>
        </w:rPr>
        <w:t>3,2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5,20%</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00430572" w:rsidRPr="00945BCA">
        <w:rPr>
          <w:rFonts w:ascii="Times New Roman" w:hAnsi="Times New Roman" w:cs="Times New Roman"/>
          <w:b/>
          <w:sz w:val="24"/>
          <w:szCs w:val="24"/>
          <w:u w:val="single"/>
        </w:rPr>
        <w:t>C</w:t>
      </w:r>
      <w:r w:rsidRPr="00945BCA">
        <w:rPr>
          <w:rFonts w:ascii="Times New Roman" w:hAnsi="Times New Roman" w:cs="Times New Roman"/>
          <w:b/>
          <w:sz w:val="24"/>
          <w:szCs w:val="24"/>
          <w:u w:val="single"/>
        </w:rPr>
        <w:t>.</w:t>
      </w:r>
      <w:r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90%</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6,50%</w:t>
      </w:r>
      <w:r w:rsidR="00CA593A" w:rsidRPr="00945BCA">
        <w:rPr>
          <w:rFonts w:ascii="Times New Roman" w:hAnsi="Times New Roman" w:cs="Times New Roman"/>
          <w:sz w:val="24"/>
          <w:szCs w:val="24"/>
        </w:rPr>
        <w:t>.</w:t>
      </w:r>
    </w:p>
    <w:p w:rsidR="002F5F4D" w:rsidRPr="00945BCA" w:rsidRDefault="00430572" w:rsidP="002F5F4D">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40.</w:t>
      </w:r>
      <w:bookmarkStart w:id="39" w:name="c40"/>
      <w:r w:rsidR="002F5F4D" w:rsidRPr="00945BCA">
        <w:rPr>
          <w:rFonts w:ascii="Times New Roman" w:hAnsi="Times New Roman" w:cs="Times New Roman"/>
          <w:b/>
          <w:sz w:val="24"/>
          <w:szCs w:val="24"/>
        </w:rPr>
        <w:tab/>
      </w:r>
      <w:r w:rsidR="00E81DFB" w:rsidRPr="00945BCA">
        <w:rPr>
          <w:rFonts w:ascii="Times New Roman" w:hAnsi="Times New Roman" w:cs="Times New Roman"/>
          <w:sz w:val="24"/>
          <w:szCs w:val="24"/>
        </w:rPr>
        <w:t>Cho</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các</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00E81DFB" w:rsidRPr="00945BCA">
        <w:rPr>
          <w:rFonts w:ascii="Times New Roman" w:hAnsi="Times New Roman" w:cs="Times New Roman"/>
          <w:sz w:val="24"/>
          <w:szCs w:val="24"/>
        </w:rPr>
        <w:t>sau:</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iệ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â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ó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ả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aCl,</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i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oại</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N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ở</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atot</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à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ầ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hín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ủ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upephotpha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ép</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a(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P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ể</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â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iế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ga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ro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hô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ẩm</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ó</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xảy</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r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ă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mò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iện</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óa</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học</w:t>
      </w:r>
      <w:r w:rsidR="00CA593A" w:rsidRPr="00945BCA">
        <w:rPr>
          <w:rFonts w:ascii="Times New Roman" w:hAnsi="Times New Roman" w:cs="Times New Roman"/>
          <w:sz w:val="24"/>
          <w:szCs w:val="24"/>
        </w:rPr>
        <w:t>.</w:t>
      </w:r>
    </w:p>
    <w:p w:rsidR="00CA593A"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d)</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Sụ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hí</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O</w:t>
      </w:r>
      <w:r w:rsidRPr="00945BCA">
        <w:rPr>
          <w:rFonts w:ascii="Times New Roman" w:hAnsi="Times New Roman" w:cs="Times New Roman"/>
          <w:sz w:val="24"/>
          <w:szCs w:val="24"/>
          <w:vertAlign w:val="subscript"/>
        </w:rPr>
        <w:t>2</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vào</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u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dịch</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C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h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ược</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kế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tủa</w:t>
      </w:r>
      <w:r w:rsidR="00CA593A" w:rsidRPr="00945BCA">
        <w:rPr>
          <w:rFonts w:ascii="Times New Roman" w:hAnsi="Times New Roman" w:cs="Times New Roman"/>
          <w:sz w:val="24"/>
          <w:szCs w:val="24"/>
        </w:rPr>
        <w:t>.</w:t>
      </w:r>
    </w:p>
    <w:p w:rsidR="002F5F4D" w:rsidRPr="00945BCA" w:rsidRDefault="00E81DFB" w:rsidP="002F5F4D">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Số</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phát</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biểu</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đúng</w:t>
      </w:r>
      <w:r w:rsidR="00CA593A" w:rsidRPr="00945BCA">
        <w:rPr>
          <w:rFonts w:ascii="Times New Roman" w:hAnsi="Times New Roman" w:cs="Times New Roman"/>
          <w:sz w:val="24"/>
          <w:szCs w:val="24"/>
        </w:rPr>
        <w:t xml:space="preserve"> </w:t>
      </w:r>
      <w:r w:rsidRPr="00945BCA">
        <w:rPr>
          <w:rFonts w:ascii="Times New Roman" w:hAnsi="Times New Roman" w:cs="Times New Roman"/>
          <w:sz w:val="24"/>
          <w:szCs w:val="24"/>
        </w:rPr>
        <w:t>là</w:t>
      </w:r>
    </w:p>
    <w:bookmarkEnd w:id="39"/>
    <w:p w:rsidR="002F5F4D"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b/>
          <w:sz w:val="24"/>
          <w:szCs w:val="24"/>
          <w:u w:val="single"/>
        </w:rPr>
        <w:t>A</w:t>
      </w:r>
      <w:r w:rsidR="002F5F4D" w:rsidRPr="00945BCA">
        <w:rPr>
          <w:rFonts w:ascii="Times New Roman" w:hAnsi="Times New Roman" w:cs="Times New Roman"/>
          <w:b/>
          <w:sz w:val="24"/>
          <w:szCs w:val="24"/>
        </w:rPr>
        <w:t xml:space="preserve">. </w:t>
      </w:r>
      <w:r w:rsidR="00E81DFB" w:rsidRPr="00945BCA">
        <w:rPr>
          <w:rFonts w:ascii="Times New Roman" w:hAnsi="Times New Roman" w:cs="Times New Roman"/>
          <w:sz w:val="24"/>
          <w:szCs w:val="24"/>
        </w:rPr>
        <w:t>3</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B. </w:t>
      </w:r>
      <w:r w:rsidR="00E81DFB" w:rsidRPr="00945BCA">
        <w:rPr>
          <w:rFonts w:ascii="Times New Roman" w:hAnsi="Times New Roman" w:cs="Times New Roman"/>
          <w:sz w:val="24"/>
          <w:szCs w:val="24"/>
        </w:rPr>
        <w:t>4</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C. </w:t>
      </w:r>
      <w:r w:rsidR="00E81DFB" w:rsidRPr="00945BCA">
        <w:rPr>
          <w:rFonts w:ascii="Times New Roman" w:hAnsi="Times New Roman" w:cs="Times New Roman"/>
          <w:sz w:val="24"/>
          <w:szCs w:val="24"/>
        </w:rPr>
        <w:t>2</w:t>
      </w:r>
      <w:r w:rsidR="002F5F4D" w:rsidRPr="00945BCA">
        <w:rPr>
          <w:rFonts w:ascii="Times New Roman" w:hAnsi="Times New Roman" w:cs="Times New Roman"/>
          <w:sz w:val="24"/>
          <w:szCs w:val="24"/>
        </w:rPr>
        <w:t>.</w:t>
      </w:r>
      <w:r w:rsidR="002F5F4D" w:rsidRPr="00945BCA">
        <w:rPr>
          <w:rFonts w:ascii="Times New Roman" w:hAnsi="Times New Roman" w:cs="Times New Roman"/>
          <w:sz w:val="24"/>
          <w:szCs w:val="24"/>
        </w:rPr>
        <w:tab/>
      </w:r>
      <w:r w:rsidR="002F5F4D" w:rsidRPr="00945BCA">
        <w:rPr>
          <w:rFonts w:ascii="Times New Roman" w:hAnsi="Times New Roman" w:cs="Times New Roman"/>
          <w:b/>
          <w:sz w:val="24"/>
          <w:szCs w:val="24"/>
        </w:rPr>
        <w:t xml:space="preserve">D. </w:t>
      </w:r>
      <w:r w:rsidR="00E81DFB" w:rsidRPr="00945BCA">
        <w:rPr>
          <w:rFonts w:ascii="Times New Roman" w:hAnsi="Times New Roman" w:cs="Times New Roman"/>
          <w:sz w:val="24"/>
          <w:szCs w:val="24"/>
        </w:rPr>
        <w:t>1</w:t>
      </w:r>
      <w:r w:rsidR="00CA593A" w:rsidRPr="00945BCA">
        <w:rPr>
          <w:rFonts w:ascii="Times New Roman" w:hAnsi="Times New Roman" w:cs="Times New Roman"/>
          <w:sz w:val="24"/>
          <w:szCs w:val="24"/>
        </w:rPr>
        <w:t>.</w:t>
      </w:r>
    </w:p>
    <w:p w:rsidR="00430572"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p>
    <w:p w:rsidR="00430572" w:rsidRPr="00945BCA" w:rsidRDefault="00430572" w:rsidP="002F5F4D">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p>
    <w:p w:rsidR="00334021" w:rsidRPr="00945BCA" w:rsidRDefault="00B62455" w:rsidP="00B93984">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r w:rsidRPr="00945BCA">
        <w:rPr>
          <w:rFonts w:ascii="Times New Roman" w:hAnsi="Times New Roman" w:cs="Times New Roman"/>
          <w:b/>
          <w:sz w:val="24"/>
          <w:szCs w:val="24"/>
        </w:rPr>
        <w:t>………………….</w:t>
      </w:r>
      <w:r w:rsidR="00E81DFB" w:rsidRPr="00945BCA">
        <w:rPr>
          <w:rFonts w:ascii="Times New Roman" w:hAnsi="Times New Roman" w:cs="Times New Roman"/>
          <w:b/>
          <w:sz w:val="24"/>
          <w:szCs w:val="24"/>
        </w:rPr>
        <w:t>HẾT</w:t>
      </w:r>
      <w:r w:rsidRPr="00945BCA">
        <w:rPr>
          <w:rFonts w:ascii="Times New Roman" w:hAnsi="Times New Roman" w:cs="Times New Roman"/>
          <w:b/>
          <w:sz w:val="24"/>
          <w:szCs w:val="24"/>
        </w:rPr>
        <w:t>………………….</w:t>
      </w:r>
    </w:p>
    <w:p w:rsidR="00430572" w:rsidRPr="00945BCA" w:rsidRDefault="00430572" w:rsidP="00B93984">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p>
    <w:p w:rsidR="00430572" w:rsidRPr="00945BCA" w:rsidRDefault="00430572" w:rsidP="00B93984">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p>
    <w:p w:rsidR="00430572" w:rsidRPr="00945BCA" w:rsidRDefault="00430572" w:rsidP="00430572">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r w:rsidRPr="00945BCA">
        <w:rPr>
          <w:rFonts w:ascii="Times New Roman" w:hAnsi="Times New Roman" w:cs="Times New Roman"/>
          <w:b/>
          <w:sz w:val="24"/>
          <w:szCs w:val="24"/>
        </w:rPr>
        <w:t>BẢNG ĐÁP ÁN</w:t>
      </w:r>
    </w:p>
    <w:tbl>
      <w:tblPr>
        <w:tblStyle w:val="TableGrid"/>
        <w:tblW w:w="0" w:type="auto"/>
        <w:jc w:val="center"/>
        <w:tblLayout w:type="fixed"/>
        <w:tblLook w:val="04A0" w:firstRow="1" w:lastRow="0" w:firstColumn="1" w:lastColumn="0" w:noHBand="0" w:noVBand="1"/>
      </w:tblPr>
      <w:tblGrid>
        <w:gridCol w:w="1033"/>
        <w:gridCol w:w="1034"/>
        <w:gridCol w:w="1034"/>
        <w:gridCol w:w="1034"/>
        <w:gridCol w:w="1034"/>
        <w:gridCol w:w="1034"/>
        <w:gridCol w:w="1034"/>
        <w:gridCol w:w="1034"/>
        <w:gridCol w:w="1034"/>
        <w:gridCol w:w="1034"/>
      </w:tblGrid>
      <w:tr w:rsidR="00430572" w:rsidRPr="00945BCA" w:rsidTr="002A6722">
        <w:trPr>
          <w:jc w:val="center"/>
        </w:trPr>
        <w:tc>
          <w:tcPr>
            <w:tcW w:w="1033"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4.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5.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6.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7.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8.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9.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0.D</w:t>
            </w:r>
          </w:p>
        </w:tc>
      </w:tr>
      <w:tr w:rsidR="00430572" w:rsidRPr="00945BCA" w:rsidTr="002A6722">
        <w:trPr>
          <w:jc w:val="center"/>
        </w:trPr>
        <w:tc>
          <w:tcPr>
            <w:tcW w:w="1033"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1.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2.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3.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4.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5.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6.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7.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8.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19.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0.D</w:t>
            </w:r>
          </w:p>
        </w:tc>
      </w:tr>
      <w:tr w:rsidR="00430572" w:rsidRPr="00945BCA" w:rsidTr="002A6722">
        <w:trPr>
          <w:jc w:val="center"/>
        </w:trPr>
        <w:tc>
          <w:tcPr>
            <w:tcW w:w="1033"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1.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2.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3.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4.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5.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6.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7.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8.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29.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0.C</w:t>
            </w:r>
          </w:p>
        </w:tc>
      </w:tr>
      <w:tr w:rsidR="00430572" w:rsidRPr="00945BCA" w:rsidTr="002A6722">
        <w:trPr>
          <w:jc w:val="center"/>
        </w:trPr>
        <w:tc>
          <w:tcPr>
            <w:tcW w:w="1033"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1.A</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2.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3.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4.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5.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6.D</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7.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8.B</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39.C</w:t>
            </w:r>
          </w:p>
        </w:tc>
        <w:tc>
          <w:tcPr>
            <w:tcW w:w="1034" w:type="dxa"/>
          </w:tcPr>
          <w:p w:rsidR="00430572" w:rsidRPr="00945BCA" w:rsidRDefault="00430572" w:rsidP="002A6722">
            <w:pPr>
              <w:jc w:val="center"/>
              <w:rPr>
                <w:rFonts w:ascii="Times New Roman" w:hAnsi="Times New Roman" w:cs="Times New Roman"/>
                <w:sz w:val="24"/>
                <w:szCs w:val="24"/>
              </w:rPr>
            </w:pPr>
            <w:r w:rsidRPr="00945BCA">
              <w:rPr>
                <w:rFonts w:ascii="Times New Roman" w:hAnsi="Times New Roman" w:cs="Times New Roman"/>
                <w:sz w:val="24"/>
                <w:szCs w:val="24"/>
              </w:rPr>
              <w:t>40.A</w:t>
            </w:r>
          </w:p>
        </w:tc>
      </w:tr>
    </w:tbl>
    <w:p w:rsidR="00966EDD" w:rsidRPr="00945BCA" w:rsidRDefault="00966EDD" w:rsidP="00430572">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rPr>
          <w:rFonts w:ascii="Times New Roman" w:hAnsi="Times New Roman" w:cs="Times New Roman"/>
          <w:sz w:val="24"/>
          <w:szCs w:val="24"/>
        </w:rPr>
      </w:pPr>
    </w:p>
    <w:p w:rsidR="00966EDD" w:rsidRPr="00945BCA" w:rsidRDefault="00966EDD" w:rsidP="00966EDD">
      <w:pPr>
        <w:tabs>
          <w:tab w:val="left" w:pos="2640"/>
        </w:tabs>
        <w:rPr>
          <w:rFonts w:ascii="Times New Roman" w:hAnsi="Times New Roman" w:cs="Times New Roman"/>
          <w:sz w:val="24"/>
          <w:szCs w:val="24"/>
        </w:rPr>
      </w:pPr>
      <w:r w:rsidRPr="00945BCA">
        <w:rPr>
          <w:rFonts w:ascii="Times New Roman" w:hAnsi="Times New Roman" w:cs="Times New Roman"/>
          <w:sz w:val="24"/>
          <w:szCs w:val="24"/>
        </w:rPr>
        <w:tab/>
      </w:r>
    </w:p>
    <w:p w:rsidR="00966EDD" w:rsidRPr="00945BCA" w:rsidRDefault="00966EDD">
      <w:pPr>
        <w:rPr>
          <w:rFonts w:ascii="Times New Roman" w:hAnsi="Times New Roman" w:cs="Times New Roman"/>
          <w:sz w:val="24"/>
          <w:szCs w:val="24"/>
        </w:rPr>
      </w:pPr>
      <w:r w:rsidRPr="00945BCA">
        <w:rPr>
          <w:rFonts w:ascii="Times New Roman" w:hAnsi="Times New Roman" w:cs="Times New Roman"/>
          <w:sz w:val="24"/>
          <w:szCs w:val="24"/>
        </w:rPr>
        <w:br w:type="page"/>
      </w:r>
    </w:p>
    <w:tbl>
      <w:tblPr>
        <w:tblW w:w="11089" w:type="dxa"/>
        <w:jc w:val="center"/>
        <w:tblLayout w:type="fixed"/>
        <w:tblLook w:val="04A0" w:firstRow="1" w:lastRow="0" w:firstColumn="1" w:lastColumn="0" w:noHBand="0" w:noVBand="1"/>
      </w:tblPr>
      <w:tblGrid>
        <w:gridCol w:w="4027"/>
        <w:gridCol w:w="7062"/>
      </w:tblGrid>
      <w:tr w:rsidR="00966EDD" w:rsidRPr="00945BCA" w:rsidTr="00593BF9">
        <w:trPr>
          <w:trHeight w:val="469"/>
          <w:jc w:val="center"/>
        </w:trPr>
        <w:tc>
          <w:tcPr>
            <w:tcW w:w="4027" w:type="dxa"/>
            <w:hideMark/>
          </w:tcPr>
          <w:p w:rsidR="00966EDD" w:rsidRPr="00945BCA" w:rsidRDefault="00966EDD" w:rsidP="00B07813">
            <w:pPr>
              <w:tabs>
                <w:tab w:val="left" w:pos="283"/>
                <w:tab w:val="left" w:pos="2835"/>
                <w:tab w:val="left" w:pos="5386"/>
                <w:tab w:val="left" w:pos="7937"/>
              </w:tabs>
              <w:spacing w:after="0" w:line="240" w:lineRule="auto"/>
              <w:jc w:val="center"/>
              <w:rPr>
                <w:rFonts w:ascii="Times New Roman" w:eastAsia="SimSun" w:hAnsi="Times New Roman" w:cs="Times New Roman"/>
                <w:b/>
                <w:sz w:val="24"/>
                <w:szCs w:val="24"/>
                <w:lang w:val="vi-VN" w:eastAsia="zh-CN"/>
              </w:rPr>
            </w:pPr>
            <w:r w:rsidRPr="00945BCA">
              <w:rPr>
                <w:rFonts w:ascii="Times New Roman" w:hAnsi="Times New Roman" w:cs="Times New Roman"/>
                <w:b/>
                <w:noProof/>
                <w:sz w:val="24"/>
                <w:szCs w:val="24"/>
              </w:rPr>
              <w:lastRenderedPageBreak/>
              <mc:AlternateContent>
                <mc:Choice Requires="wps">
                  <w:drawing>
                    <wp:anchor distT="0" distB="0" distL="114300" distR="114300" simplePos="0" relativeHeight="251664384" behindDoc="0" locked="0" layoutInCell="1" allowOverlap="1" wp14:anchorId="2A7FD450" wp14:editId="0500CFD1">
                      <wp:simplePos x="0" y="0"/>
                      <wp:positionH relativeFrom="column">
                        <wp:posOffset>273685</wp:posOffset>
                      </wp:positionH>
                      <wp:positionV relativeFrom="paragraph">
                        <wp:posOffset>208651</wp:posOffset>
                      </wp:positionV>
                      <wp:extent cx="1884680" cy="0"/>
                      <wp:effectExtent l="0" t="0" r="2032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20DFDA46" id="_x0000_t32" coordsize="21600,21600" o:spt="32" o:oned="t" path="m,l21600,21600e" filled="f">
                      <v:path arrowok="t" fillok="f" o:connecttype="none"/>
                      <o:lock v:ext="edit" shapetype="t"/>
                    </v:shapetype>
                    <v:shape id="Straight Arrow Connector 5" o:spid="_x0000_s1026" type="#_x0000_t32" style="position:absolute;margin-left:21.55pt;margin-top:16.45pt;width:148.4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lAy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" strokeweight="1pt">
                      <v:shadow color="#7f7f7f" opacity=".5" offset="1pt"/>
                    </v:shape>
                  </w:pict>
                </mc:Fallback>
              </mc:AlternateContent>
            </w:r>
            <w:r w:rsidRPr="00945BCA">
              <w:rPr>
                <w:rFonts w:ascii="Times New Roman" w:hAnsi="Times New Roman" w:cs="Times New Roman"/>
                <w:b/>
                <w:sz w:val="24"/>
                <w:szCs w:val="24"/>
              </w:rPr>
              <w:t>BỘ GIÁO DỤC VÀ ĐÀO TẠO</w:t>
            </w:r>
          </w:p>
          <w:p w:rsidR="00966EDD" w:rsidRPr="00945BCA" w:rsidRDefault="00966EDD" w:rsidP="00B07813">
            <w:pPr>
              <w:tabs>
                <w:tab w:val="left" w:pos="283"/>
                <w:tab w:val="left" w:pos="2835"/>
                <w:tab w:val="left" w:pos="5386"/>
                <w:tab w:val="left" w:pos="7937"/>
              </w:tabs>
              <w:spacing w:after="0" w:line="240" w:lineRule="auto"/>
              <w:jc w:val="center"/>
              <w:rPr>
                <w:rFonts w:ascii="Times New Roman" w:hAnsi="Times New Roman" w:cs="Times New Roman"/>
                <w:b/>
                <w:sz w:val="24"/>
                <w:szCs w:val="24"/>
              </w:rPr>
            </w:pPr>
            <w:r w:rsidRPr="00945BCA">
              <w:rPr>
                <w:rFonts w:ascii="Times New Roman" w:hAnsi="Times New Roman" w:cs="Times New Roman"/>
                <w:b/>
                <w:sz w:val="24"/>
                <w:szCs w:val="24"/>
              </w:rPr>
              <w:t>ĐỀ CHÍNH THỨC</w:t>
            </w:r>
          </w:p>
          <w:p w:rsidR="00966EDD" w:rsidRPr="00945BCA" w:rsidRDefault="00966EDD" w:rsidP="00B07813">
            <w:pPr>
              <w:tabs>
                <w:tab w:val="left" w:pos="283"/>
                <w:tab w:val="left" w:pos="2835"/>
                <w:tab w:val="left" w:pos="5386"/>
                <w:tab w:val="left" w:pos="7937"/>
              </w:tabs>
              <w:spacing w:after="0" w:line="240" w:lineRule="auto"/>
              <w:jc w:val="center"/>
              <w:rPr>
                <w:rFonts w:ascii="Times New Roman" w:eastAsia="SimSun" w:hAnsi="Times New Roman" w:cs="Times New Roman"/>
                <w:i/>
                <w:sz w:val="24"/>
                <w:szCs w:val="24"/>
                <w:lang w:eastAsia="zh-CN"/>
              </w:rPr>
            </w:pPr>
            <w:r w:rsidRPr="00945BCA">
              <w:rPr>
                <w:rFonts w:ascii="Times New Roman" w:eastAsia="SimSun" w:hAnsi="Times New Roman" w:cs="Times New Roman"/>
                <w:i/>
                <w:sz w:val="24"/>
                <w:szCs w:val="24"/>
                <w:lang w:eastAsia="zh-CN"/>
              </w:rPr>
              <w:t>(Đề có 4 trang)</w:t>
            </w:r>
          </w:p>
        </w:tc>
        <w:tc>
          <w:tcPr>
            <w:tcW w:w="7062" w:type="dxa"/>
            <w:hideMark/>
          </w:tcPr>
          <w:p w:rsidR="00966EDD" w:rsidRPr="00945BCA" w:rsidRDefault="00966EDD" w:rsidP="00B07813">
            <w:pPr>
              <w:tabs>
                <w:tab w:val="left" w:pos="283"/>
                <w:tab w:val="left" w:pos="2835"/>
                <w:tab w:val="left" w:pos="5386"/>
                <w:tab w:val="left" w:pos="7937"/>
              </w:tabs>
              <w:spacing w:after="0" w:line="240" w:lineRule="auto"/>
              <w:jc w:val="center"/>
              <w:rPr>
                <w:rFonts w:ascii="Times New Roman" w:eastAsia="SimSun" w:hAnsi="Times New Roman" w:cs="Times New Roman"/>
                <w:b/>
                <w:sz w:val="24"/>
                <w:szCs w:val="24"/>
                <w:lang w:eastAsia="zh-CN"/>
              </w:rPr>
            </w:pPr>
            <w:r w:rsidRPr="00945BCA">
              <w:rPr>
                <w:rFonts w:ascii="Times New Roman" w:hAnsi="Times New Roman" w:cs="Times New Roman"/>
                <w:b/>
                <w:sz w:val="24"/>
                <w:szCs w:val="24"/>
              </w:rPr>
              <w:t>KỲ THI TỐT NGHIỆP TRUNG HỌC PHỔ THÔNG NĂM 2021</w:t>
            </w:r>
          </w:p>
          <w:p w:rsidR="00966EDD" w:rsidRPr="00945BCA" w:rsidRDefault="00966EDD" w:rsidP="00B07813">
            <w:pPr>
              <w:tabs>
                <w:tab w:val="left" w:pos="283"/>
                <w:tab w:val="left" w:pos="2835"/>
                <w:tab w:val="left" w:pos="5386"/>
                <w:tab w:val="left" w:pos="7937"/>
              </w:tabs>
              <w:spacing w:after="0" w:line="240" w:lineRule="auto"/>
              <w:jc w:val="center"/>
              <w:rPr>
                <w:rFonts w:ascii="Times New Roman" w:hAnsi="Times New Roman" w:cs="Times New Roman"/>
                <w:b/>
                <w:sz w:val="24"/>
                <w:szCs w:val="24"/>
              </w:rPr>
            </w:pPr>
            <w:r w:rsidRPr="00945BCA">
              <w:rPr>
                <w:rFonts w:ascii="Times New Roman" w:hAnsi="Times New Roman" w:cs="Times New Roman"/>
                <w:b/>
                <w:sz w:val="24"/>
                <w:szCs w:val="24"/>
              </w:rPr>
              <w:t>Bài thi: KHOA HỌC TỰ NHIÊN</w:t>
            </w:r>
          </w:p>
          <w:p w:rsidR="00966EDD" w:rsidRPr="00945BCA" w:rsidRDefault="00966EDD" w:rsidP="00B07813">
            <w:pPr>
              <w:tabs>
                <w:tab w:val="left" w:pos="283"/>
                <w:tab w:val="left" w:pos="2835"/>
                <w:tab w:val="left" w:pos="5386"/>
                <w:tab w:val="left" w:pos="7937"/>
              </w:tabs>
              <w:spacing w:after="0" w:line="240" w:lineRule="auto"/>
              <w:jc w:val="center"/>
              <w:rPr>
                <w:rFonts w:ascii="Times New Roman" w:hAnsi="Times New Roman" w:cs="Times New Roman"/>
                <w:b/>
                <w:sz w:val="24"/>
                <w:szCs w:val="24"/>
              </w:rPr>
            </w:pPr>
            <w:r w:rsidRPr="00945BCA">
              <w:rPr>
                <w:rFonts w:ascii="Times New Roman" w:hAnsi="Times New Roman" w:cs="Times New Roman"/>
                <w:b/>
                <w:sz w:val="24"/>
                <w:szCs w:val="24"/>
              </w:rPr>
              <w:t>Môn thi thành phần: HÓA HỌC</w:t>
            </w:r>
          </w:p>
          <w:p w:rsidR="00966EDD" w:rsidRPr="00945BCA" w:rsidRDefault="00966EDD" w:rsidP="00B07813">
            <w:pPr>
              <w:tabs>
                <w:tab w:val="left" w:pos="283"/>
                <w:tab w:val="left" w:pos="2835"/>
                <w:tab w:val="left" w:pos="5386"/>
                <w:tab w:val="left" w:pos="7937"/>
              </w:tabs>
              <w:spacing w:after="0" w:line="240" w:lineRule="auto"/>
              <w:jc w:val="center"/>
              <w:rPr>
                <w:rFonts w:ascii="Times New Roman" w:hAnsi="Times New Roman" w:cs="Times New Roman"/>
                <w:b/>
                <w:sz w:val="24"/>
                <w:szCs w:val="24"/>
              </w:rPr>
            </w:pPr>
            <w:r w:rsidRPr="00945BCA">
              <w:rPr>
                <w:rFonts w:ascii="Times New Roman" w:hAnsi="Times New Roman" w:cs="Times New Roman"/>
                <w:i/>
                <w:sz w:val="24"/>
                <w:szCs w:val="24"/>
              </w:rPr>
              <w:t>Thời gian làm bài: 50 phút không kể thời gian phát đề</w:t>
            </w:r>
          </w:p>
        </w:tc>
      </w:tr>
    </w:tbl>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lang w:val="vi-VN"/>
        </w:rPr>
      </w:pPr>
      <w:r w:rsidRPr="00945BCA">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0B3134BC" wp14:editId="79C0BF6C">
                <wp:simplePos x="0" y="0"/>
                <wp:positionH relativeFrom="column">
                  <wp:posOffset>5150485</wp:posOffset>
                </wp:positionH>
                <wp:positionV relativeFrom="paragraph">
                  <wp:posOffset>83820</wp:posOffset>
                </wp:positionV>
                <wp:extent cx="1104900" cy="292100"/>
                <wp:effectExtent l="12700" t="11430" r="15875" b="1079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966EDD" w:rsidRPr="00EB483F" w:rsidRDefault="00966EDD" w:rsidP="00F921A9">
                            <w:pPr>
                              <w:rPr>
                                <w:rFonts w:ascii="Times New Roman" w:hAnsi="Times New Roman" w:cs="Times New Roman"/>
                                <w:b/>
                                <w:sz w:val="24"/>
                                <w:szCs w:val="24"/>
                              </w:rPr>
                            </w:pPr>
                            <w:r w:rsidRPr="00EB483F">
                              <w:rPr>
                                <w:rFonts w:ascii="Times New Roman" w:hAnsi="Times New Roman" w:cs="Times New Roman"/>
                                <w:b/>
                                <w:sz w:val="24"/>
                                <w:szCs w:val="24"/>
                              </w:rPr>
                              <w:t>Mã đề thi 20</w:t>
                            </w:r>
                            <w:r>
                              <w:rPr>
                                <w:rFonts w:ascii="Times New Roman" w:hAnsi="Times New Roman" w:cs="Times New Roman"/>
                                <w:b/>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3134BC" id="Text Box 6" o:spid="_x0000_s1028" type="#_x0000_t202" style="position:absolute;left:0;text-align:left;margin-left:405.55pt;margin-top:6.6pt;width:87pt;height:2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" filled="f" fillcolor="#bbd5f0" strokeweight="1.25pt">
                <v:fill color2="#9cbee0" focus="100%" type="gradient">
                  <o:fill v:ext="view" type="gradientUnscaled"/>
                </v:fill>
                <v:textbox>
                  <w:txbxContent>
                    <w:p w:rsidR="00966EDD" w:rsidRPr="00EB483F" w:rsidRDefault="00966EDD" w:rsidP="00F921A9">
                      <w:pPr>
                        <w:rPr>
                          <w:rFonts w:ascii="Times New Roman" w:hAnsi="Times New Roman" w:cs="Times New Roman"/>
                          <w:b/>
                          <w:sz w:val="24"/>
                          <w:szCs w:val="24"/>
                        </w:rPr>
                      </w:pPr>
                      <w:r w:rsidRPr="00EB483F">
                        <w:rPr>
                          <w:rFonts w:ascii="Times New Roman" w:hAnsi="Times New Roman" w:cs="Times New Roman"/>
                          <w:b/>
                          <w:sz w:val="24"/>
                          <w:szCs w:val="24"/>
                        </w:rPr>
                        <w:t>Mã đề thi 20</w:t>
                      </w:r>
                      <w:r>
                        <w:rPr>
                          <w:rFonts w:ascii="Times New Roman" w:hAnsi="Times New Roman" w:cs="Times New Roman"/>
                          <w:b/>
                          <w:sz w:val="24"/>
                          <w:szCs w:val="24"/>
                        </w:rPr>
                        <w:t>3</w:t>
                      </w:r>
                    </w:p>
                  </w:txbxContent>
                </v:textbox>
              </v:shape>
            </w:pict>
          </mc:Fallback>
        </mc:AlternateContent>
      </w:r>
      <w:r w:rsidRPr="00945BCA">
        <w:rPr>
          <w:rFonts w:ascii="Times New Roman" w:hAnsi="Times New Roman" w:cs="Times New Roman"/>
          <w:b/>
          <w:noProof/>
          <w:sz w:val="24"/>
          <w:szCs w:val="24"/>
        </w:rPr>
        <mc:AlternateContent>
          <mc:Choice Requires="wps">
            <w:drawing>
              <wp:anchor distT="0" distB="0" distL="114300" distR="114300" simplePos="0" relativeHeight="251666432" behindDoc="0" locked="0" layoutInCell="1" allowOverlap="1" wp14:anchorId="727C9C1A" wp14:editId="317D73AD">
                <wp:simplePos x="0" y="0"/>
                <wp:positionH relativeFrom="column">
                  <wp:posOffset>3434715</wp:posOffset>
                </wp:positionH>
                <wp:positionV relativeFrom="paragraph">
                  <wp:posOffset>28575</wp:posOffset>
                </wp:positionV>
                <wp:extent cx="2537460" cy="635"/>
                <wp:effectExtent l="11430" t="13335" r="13335" b="1460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EE5A2AD" id="Straight Arrow Connector 7" o:spid="_x0000_s1026" type="#_x0000_t32" style="position:absolute;margin-left:270.45pt;margin-top:2.25pt;width:199.8pt;height:.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" strokeweight="1pt">
                <v:shadow color="#7f7f7f" opacity=".5" offset="1pt"/>
              </v:shape>
            </w:pict>
          </mc:Fallback>
        </mc:AlternateConten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Họ và tên thí sinh……………………………………….</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b/>
          <w:noProof/>
          <w:sz w:val="24"/>
          <w:szCs w:val="24"/>
        </w:rPr>
        <mc:AlternateContent>
          <mc:Choice Requires="wps">
            <w:drawing>
              <wp:anchor distT="0" distB="0" distL="114300" distR="114300" simplePos="0" relativeHeight="251667456" behindDoc="0" locked="0" layoutInCell="1" allowOverlap="1" wp14:anchorId="34CB92C8" wp14:editId="00CAE1D2">
                <wp:simplePos x="0" y="0"/>
                <wp:positionH relativeFrom="column">
                  <wp:posOffset>8902700</wp:posOffset>
                </wp:positionH>
                <wp:positionV relativeFrom="paragraph">
                  <wp:posOffset>277495</wp:posOffset>
                </wp:positionV>
                <wp:extent cx="1104900" cy="292100"/>
                <wp:effectExtent l="12065" t="12700" r="1651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966EDD" w:rsidRPr="006F7E8B" w:rsidRDefault="00966EDD" w:rsidP="00F921A9">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CB92C8" id="Text Box 8" o:spid="_x0000_s1029" type="#_x0000_t202" style="position:absolute;left:0;text-align:left;margin-left:701pt;margin-top:21.85pt;width:87pt;height:2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" filled="f" fillcolor="#bbd5f0" strokeweight="1.25pt">
                <v:fill color2="#9cbee0" focus="100%" type="gradient">
                  <o:fill v:ext="view" type="gradientUnscaled"/>
                </v:fill>
                <v:textbox>
                  <w:txbxContent>
                    <w:p w:rsidR="00966EDD" w:rsidRPr="006F7E8B" w:rsidRDefault="00966EDD" w:rsidP="00F921A9">
                      <w:pPr>
                        <w:rPr>
                          <w:b/>
                        </w:rPr>
                      </w:pPr>
                      <w:r w:rsidRPr="006F7E8B">
                        <w:rPr>
                          <w:b/>
                        </w:rPr>
                        <w:t>Mã đề thi 217</w:t>
                      </w:r>
                    </w:p>
                  </w:txbxContent>
                </v:textbox>
              </v:shape>
            </w:pict>
          </mc:Fallback>
        </mc:AlternateContent>
      </w:r>
      <w:r w:rsidRPr="00945BCA">
        <w:rPr>
          <w:rFonts w:ascii="Times New Roman" w:hAnsi="Times New Roman" w:cs="Times New Roman"/>
          <w:sz w:val="24"/>
          <w:szCs w:val="24"/>
        </w:rPr>
        <w:t xml:space="preserve">Số báo danh: ……………………………………………. </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 Cho biết nguyên tử khối của các nguyên tố: H = 1; C = 12; N = 14; O = 16; Na = 23; Mg = 24; Al = 27; S = 32; Cl = 35,5; K = 39, Fe = 56; Cu = 64; Ba = 13</w:t>
      </w:r>
      <w:r w:rsidRPr="00945BCA">
        <w:rPr>
          <w:rFonts w:ascii="Times New Roman" w:hAnsi="Times New Roman" w:cs="Times New Roman"/>
          <w:i/>
          <w:iCs/>
          <w:sz w:val="24"/>
          <w:szCs w:val="24"/>
        </w:rPr>
        <w:t>7. </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w:t>
      </w:r>
      <w:bookmarkStart w:id="40" w:name="c41"/>
      <w:r w:rsidRPr="00945BCA">
        <w:rPr>
          <w:rFonts w:ascii="Times New Roman" w:hAnsi="Times New Roman" w:cs="Times New Roman"/>
          <w:b/>
          <w:sz w:val="24"/>
          <w:szCs w:val="24"/>
        </w:rPr>
        <w:tab/>
      </w:r>
      <w:r w:rsidRPr="00945BCA">
        <w:rPr>
          <w:rFonts w:ascii="Times New Roman" w:hAnsi="Times New Roman" w:cs="Times New Roman"/>
          <w:sz w:val="24"/>
          <w:szCs w:val="24"/>
        </w:rPr>
        <w:t>Kim loại nào sau đây có tính khử yếu hơn kim loại Cu:</w:t>
      </w:r>
    </w:p>
    <w:bookmarkEnd w:id="40"/>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Zn.</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Mg.</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Ag.</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Fe.</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w:t>
      </w:r>
      <w:bookmarkStart w:id="41" w:name="c42"/>
      <w:r w:rsidRPr="00945BCA">
        <w:rPr>
          <w:rFonts w:ascii="Times New Roman" w:hAnsi="Times New Roman" w:cs="Times New Roman"/>
          <w:b/>
          <w:sz w:val="24"/>
          <w:szCs w:val="24"/>
        </w:rPr>
        <w:tab/>
      </w:r>
      <w:r w:rsidRPr="00945BCA">
        <w:rPr>
          <w:rFonts w:ascii="Times New Roman" w:hAnsi="Times New Roman" w:cs="Times New Roman"/>
          <w:sz w:val="24"/>
          <w:szCs w:val="24"/>
        </w:rPr>
        <w:t>Chất nào sau đây có tính lưỡng tính?</w:t>
      </w:r>
    </w:p>
    <w:bookmarkEnd w:id="41"/>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AlCl</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Fe(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HCl.</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Al(OH)</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w:t>
      </w:r>
      <w:bookmarkStart w:id="42" w:name="c43"/>
      <w:r w:rsidRPr="00945BCA">
        <w:rPr>
          <w:rFonts w:ascii="Times New Roman" w:hAnsi="Times New Roman" w:cs="Times New Roman"/>
          <w:b/>
          <w:sz w:val="24"/>
          <w:szCs w:val="24"/>
        </w:rPr>
        <w:tab/>
      </w:r>
      <w:r w:rsidRPr="00945BCA">
        <w:rPr>
          <w:rFonts w:ascii="Times New Roman" w:hAnsi="Times New Roman" w:cs="Times New Roman"/>
          <w:sz w:val="24"/>
          <w:szCs w:val="24"/>
        </w:rPr>
        <w:t>Ở nhiệt độ thường, kim loại Al tan hoàn toàn trong lượng dư dung dịch nào sau đây?</w:t>
      </w:r>
    </w:p>
    <w:bookmarkEnd w:id="42"/>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xml:space="preserve"> loãng.</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NaCl.</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Na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4.</w:t>
      </w:r>
      <w:bookmarkStart w:id="43" w:name="c44"/>
      <w:r w:rsidRPr="00945BCA">
        <w:rPr>
          <w:rFonts w:ascii="Times New Roman" w:hAnsi="Times New Roman" w:cs="Times New Roman"/>
          <w:b/>
          <w:sz w:val="24"/>
          <w:szCs w:val="24"/>
        </w:rPr>
        <w:tab/>
      </w:r>
      <w:r w:rsidRPr="00945BCA">
        <w:rPr>
          <w:rFonts w:ascii="Times New Roman" w:hAnsi="Times New Roman" w:cs="Times New Roman"/>
          <w:sz w:val="24"/>
          <w:szCs w:val="24"/>
        </w:rPr>
        <w:t>Ở nhiệt độ cao, CO khử được oxit nào sau đây?</w:t>
      </w:r>
    </w:p>
    <w:bookmarkEnd w:id="43"/>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CaO.</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Fe</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K</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5.</w:t>
      </w:r>
      <w:bookmarkStart w:id="44" w:name="c45"/>
      <w:r w:rsidRPr="00945BCA">
        <w:rPr>
          <w:rFonts w:ascii="Times New Roman" w:hAnsi="Times New Roman" w:cs="Times New Roman"/>
          <w:b/>
          <w:sz w:val="24"/>
          <w:szCs w:val="24"/>
        </w:rPr>
        <w:tab/>
      </w:r>
      <w:r w:rsidRPr="00945BCA">
        <w:rPr>
          <w:rFonts w:ascii="Times New Roman" w:hAnsi="Times New Roman" w:cs="Times New Roman"/>
          <w:sz w:val="24"/>
          <w:szCs w:val="24"/>
        </w:rPr>
        <w:t>Chất nào sau đây thuộc loại monosaccarit?</w:t>
      </w:r>
    </w:p>
    <w:bookmarkEnd w:id="44"/>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Tinh bộ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Xenlulozơ.</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Fructozơ.</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Saccarozơ.</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6.</w:t>
      </w:r>
      <w:bookmarkStart w:id="45" w:name="c46"/>
      <w:r w:rsidRPr="00945BCA">
        <w:rPr>
          <w:rFonts w:ascii="Times New Roman" w:hAnsi="Times New Roman" w:cs="Times New Roman"/>
          <w:b/>
          <w:sz w:val="24"/>
          <w:szCs w:val="24"/>
        </w:rPr>
        <w:tab/>
      </w:r>
      <w:r w:rsidRPr="00945BCA">
        <w:rPr>
          <w:rFonts w:ascii="Times New Roman" w:hAnsi="Times New Roman" w:cs="Times New Roman"/>
          <w:sz w:val="24"/>
          <w:szCs w:val="24"/>
        </w:rPr>
        <w:t>Chất nào sau đây là muối axit?</w:t>
      </w:r>
    </w:p>
    <w:bookmarkEnd w:id="45"/>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NaH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KCl.</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Na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K</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7.</w:t>
      </w:r>
      <w:bookmarkStart w:id="46" w:name="c47"/>
      <w:r w:rsidRPr="00945BCA">
        <w:rPr>
          <w:rFonts w:ascii="Times New Roman" w:hAnsi="Times New Roman" w:cs="Times New Roman"/>
          <w:b/>
          <w:sz w:val="24"/>
          <w:szCs w:val="24"/>
        </w:rPr>
        <w:tab/>
      </w:r>
      <w:r w:rsidRPr="00945BCA">
        <w:rPr>
          <w:rFonts w:ascii="Times New Roman" w:hAnsi="Times New Roman" w:cs="Times New Roman"/>
          <w:sz w:val="24"/>
          <w:szCs w:val="24"/>
        </w:rPr>
        <w:t>Kim loại nào sau đây dẫn điện tốt nhất?</w:t>
      </w:r>
    </w:p>
    <w:bookmarkEnd w:id="46"/>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Au.</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Cu.</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Fe.</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Ag.</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8.</w:t>
      </w:r>
      <w:bookmarkStart w:id="47" w:name="c48"/>
      <w:r w:rsidRPr="00945BCA">
        <w:rPr>
          <w:rFonts w:ascii="Times New Roman" w:hAnsi="Times New Roman" w:cs="Times New Roman"/>
          <w:b/>
          <w:sz w:val="24"/>
          <w:szCs w:val="24"/>
        </w:rPr>
        <w:tab/>
      </w:r>
      <w:r w:rsidRPr="00945BCA">
        <w:rPr>
          <w:rFonts w:ascii="Times New Roman" w:hAnsi="Times New Roman" w:cs="Times New Roman"/>
          <w:sz w:val="24"/>
          <w:szCs w:val="24"/>
        </w:rPr>
        <w:t xml:space="preserve">Dung dịch chất nào sau đây </w:t>
      </w:r>
      <w:r w:rsidRPr="00945BCA">
        <w:rPr>
          <w:rFonts w:ascii="Times New Roman" w:hAnsi="Times New Roman" w:cs="Times New Roman"/>
          <w:b/>
          <w:sz w:val="24"/>
          <w:szCs w:val="24"/>
        </w:rPr>
        <w:t>không</w:t>
      </w:r>
      <w:r w:rsidRPr="00945BCA">
        <w:rPr>
          <w:rFonts w:ascii="Times New Roman" w:hAnsi="Times New Roman" w:cs="Times New Roman"/>
          <w:sz w:val="24"/>
          <w:szCs w:val="24"/>
        </w:rPr>
        <w:t xml:space="preserve"> làm mất màu quỳ tím?</w:t>
      </w:r>
    </w:p>
    <w:bookmarkEnd w:id="47"/>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Glyxin.</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Lysin.</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Metylamin.</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Axit glutamic.</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9.</w:t>
      </w:r>
      <w:bookmarkStart w:id="48" w:name="c49"/>
      <w:r w:rsidRPr="00945BCA">
        <w:rPr>
          <w:rFonts w:ascii="Times New Roman" w:hAnsi="Times New Roman" w:cs="Times New Roman"/>
          <w:b/>
          <w:sz w:val="24"/>
          <w:szCs w:val="24"/>
        </w:rPr>
        <w:tab/>
      </w:r>
      <w:r w:rsidRPr="00945BCA">
        <w:rPr>
          <w:rFonts w:ascii="Times New Roman" w:hAnsi="Times New Roman" w:cs="Times New Roman"/>
          <w:sz w:val="24"/>
          <w:szCs w:val="24"/>
        </w:rPr>
        <w:t>Số nguyên tử cacbon trong phân tử axit stearic là:</w:t>
      </w:r>
    </w:p>
    <w:bookmarkEnd w:id="48"/>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16.</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15.</w:t>
      </w:r>
      <w:r w:rsidR="00945BCA"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18.</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19.</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0.</w:t>
      </w:r>
      <w:bookmarkStart w:id="49" w:name="c50"/>
      <w:r w:rsidRPr="00945BCA">
        <w:rPr>
          <w:rFonts w:ascii="Times New Roman" w:hAnsi="Times New Roman" w:cs="Times New Roman"/>
          <w:b/>
          <w:sz w:val="24"/>
          <w:szCs w:val="24"/>
        </w:rPr>
        <w:tab/>
      </w:r>
      <w:r w:rsidRPr="00945BCA">
        <w:rPr>
          <w:rFonts w:ascii="Times New Roman" w:hAnsi="Times New Roman" w:cs="Times New Roman"/>
          <w:sz w:val="24"/>
          <w:szCs w:val="24"/>
        </w:rPr>
        <w:t>Natri cacbonat là hóa chất quan trọng trong công nghiệp thủy tinh, bột giặt, phẩm nhuộm, giấy, sợi. Công thức của natri cacbonat là</w:t>
      </w:r>
    </w:p>
    <w:bookmarkEnd w:id="49"/>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N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Mg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Ca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1.</w:t>
      </w:r>
      <w:bookmarkStart w:id="50" w:name="c51"/>
      <w:r w:rsidRPr="00945BCA">
        <w:rPr>
          <w:rFonts w:ascii="Times New Roman" w:hAnsi="Times New Roman" w:cs="Times New Roman"/>
          <w:b/>
          <w:sz w:val="24"/>
          <w:szCs w:val="24"/>
        </w:rPr>
        <w:tab/>
      </w:r>
      <w:r w:rsidRPr="00945BCA">
        <w:rPr>
          <w:rFonts w:ascii="Times New Roman" w:hAnsi="Times New Roman" w:cs="Times New Roman"/>
          <w:sz w:val="24"/>
          <w:szCs w:val="24"/>
        </w:rPr>
        <w:t>Kim loại nào sau đây tác dụng được với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ở nhiệt độ thường?</w:t>
      </w:r>
    </w:p>
    <w:bookmarkEnd w:id="50"/>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Au.</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Cu.</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Ag.</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Na.</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2.</w:t>
      </w:r>
      <w:bookmarkStart w:id="51" w:name="c52"/>
      <w:r w:rsidRPr="00945BCA">
        <w:rPr>
          <w:rFonts w:ascii="Times New Roman" w:hAnsi="Times New Roman" w:cs="Times New Roman"/>
          <w:b/>
          <w:sz w:val="24"/>
          <w:szCs w:val="24"/>
        </w:rPr>
        <w:tab/>
      </w:r>
      <w:r w:rsidRPr="00945BCA">
        <w:rPr>
          <w:rFonts w:ascii="Times New Roman" w:hAnsi="Times New Roman" w:cs="Times New Roman"/>
          <w:sz w:val="24"/>
          <w:szCs w:val="24"/>
        </w:rPr>
        <w:t>Kim loại nào sau đây là kim loại kiềm thổ?</w:t>
      </w:r>
    </w:p>
    <w:bookmarkEnd w:id="51"/>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Cu.</w:t>
      </w:r>
      <w:r w:rsidR="00945BCA"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Ca.</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Al.</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Na.</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3.</w:t>
      </w:r>
      <w:bookmarkStart w:id="52" w:name="c53"/>
      <w:r w:rsidRPr="00945BCA">
        <w:rPr>
          <w:rFonts w:ascii="Times New Roman" w:hAnsi="Times New Roman" w:cs="Times New Roman"/>
          <w:b/>
          <w:sz w:val="24"/>
          <w:szCs w:val="24"/>
        </w:rPr>
        <w:tab/>
      </w:r>
      <w:r w:rsidRPr="00945BCA">
        <w:rPr>
          <w:rFonts w:ascii="Times New Roman" w:hAnsi="Times New Roman" w:cs="Times New Roman"/>
          <w:sz w:val="24"/>
          <w:szCs w:val="24"/>
        </w:rPr>
        <w:t>Cặp chất nào sau đây gây nên tính cứng tạm thời của nước?</w:t>
      </w:r>
    </w:p>
    <w:bookmarkEnd w:id="52"/>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KCl.</w:t>
      </w:r>
      <w:r w:rsidRPr="00945BCA">
        <w:rPr>
          <w:rFonts w:ascii="Times New Roman" w:hAnsi="Times New Roman" w:cs="Times New Roman"/>
          <w:sz w:val="24"/>
          <w:szCs w:val="24"/>
        </w:rPr>
        <w:tab/>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NaCl, KCl.</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K</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Mg(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C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4.</w:t>
      </w:r>
      <w:bookmarkStart w:id="53" w:name="c54"/>
      <w:r w:rsidRPr="00945BCA">
        <w:rPr>
          <w:rFonts w:ascii="Times New Roman" w:hAnsi="Times New Roman" w:cs="Times New Roman"/>
          <w:b/>
          <w:sz w:val="24"/>
          <w:szCs w:val="24"/>
        </w:rPr>
        <w:tab/>
      </w:r>
      <w:r w:rsidRPr="00945BCA">
        <w:rPr>
          <w:rFonts w:ascii="Times New Roman" w:hAnsi="Times New Roman" w:cs="Times New Roman"/>
          <w:sz w:val="24"/>
          <w:szCs w:val="24"/>
        </w:rPr>
        <w:t>Chất nào sau đây là đipeptit?</w:t>
      </w:r>
    </w:p>
    <w:bookmarkEnd w:id="53"/>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Gly-Ala-Gly.</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Gly-Ala.</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Gly-Ala-Ala.</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Ala-Gly-Gly.</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5.</w:t>
      </w:r>
      <w:bookmarkStart w:id="54" w:name="c55"/>
      <w:r w:rsidRPr="00945BCA">
        <w:rPr>
          <w:rFonts w:ascii="Times New Roman" w:hAnsi="Times New Roman" w:cs="Times New Roman"/>
          <w:b/>
          <w:sz w:val="24"/>
          <w:szCs w:val="24"/>
        </w:rPr>
        <w:tab/>
      </w:r>
      <w:r w:rsidRPr="00945BCA">
        <w:rPr>
          <w:rFonts w:ascii="Times New Roman" w:hAnsi="Times New Roman" w:cs="Times New Roman"/>
          <w:sz w:val="24"/>
          <w:szCs w:val="24"/>
        </w:rPr>
        <w:t>Sắt(III) oxit là chất rắn màu đỏ nâu. Công thức của sắt(III) oxit là</w:t>
      </w:r>
    </w:p>
    <w:bookmarkEnd w:id="54"/>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Fe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00945BCA"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Fe</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Fe</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FeS</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6.</w:t>
      </w:r>
      <w:bookmarkStart w:id="55" w:name="c56"/>
      <w:r w:rsidRPr="00945BCA">
        <w:rPr>
          <w:rFonts w:ascii="Times New Roman" w:hAnsi="Times New Roman" w:cs="Times New Roman"/>
          <w:b/>
          <w:sz w:val="24"/>
          <w:szCs w:val="24"/>
        </w:rPr>
        <w:tab/>
      </w:r>
      <w:r w:rsidRPr="00945BCA">
        <w:rPr>
          <w:rFonts w:ascii="Times New Roman" w:hAnsi="Times New Roman" w:cs="Times New Roman"/>
          <w:sz w:val="24"/>
          <w:szCs w:val="24"/>
        </w:rPr>
        <w:t>Crom có số oxi hóa +3 trong hợp chất nào sau đây?</w:t>
      </w:r>
    </w:p>
    <w:bookmarkEnd w:id="55"/>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Cr(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K</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Cr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Cr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Cr</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7.</w:t>
      </w:r>
      <w:bookmarkStart w:id="56" w:name="c57"/>
      <w:r w:rsidRPr="00945BCA">
        <w:rPr>
          <w:rFonts w:ascii="Times New Roman" w:hAnsi="Times New Roman" w:cs="Times New Roman"/>
          <w:b/>
          <w:sz w:val="24"/>
          <w:szCs w:val="24"/>
        </w:rPr>
        <w:tab/>
      </w:r>
      <w:r w:rsidRPr="00945BCA">
        <w:rPr>
          <w:rFonts w:ascii="Times New Roman" w:hAnsi="Times New Roman" w:cs="Times New Roman"/>
          <w:sz w:val="24"/>
          <w:szCs w:val="24"/>
        </w:rPr>
        <w:t>Polime nào sau đây thuộc loại polime tổng hợp?</w:t>
      </w:r>
    </w:p>
    <w:bookmarkEnd w:id="56"/>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Tinh bột.</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Poli(vinyl clorua).</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Xenlulozơ.</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Tơ visco.</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lastRenderedPageBreak/>
        <w:t>Câu 18.</w:t>
      </w:r>
      <w:bookmarkStart w:id="57" w:name="c58"/>
      <w:r w:rsidRPr="00945BCA">
        <w:rPr>
          <w:rFonts w:ascii="Times New Roman" w:hAnsi="Times New Roman" w:cs="Times New Roman"/>
          <w:b/>
          <w:sz w:val="24"/>
          <w:szCs w:val="24"/>
        </w:rPr>
        <w:tab/>
      </w:r>
      <w:r w:rsidRPr="00945BCA">
        <w:rPr>
          <w:rFonts w:ascii="Times New Roman" w:hAnsi="Times New Roman" w:cs="Times New Roman"/>
          <w:sz w:val="24"/>
          <w:szCs w:val="24"/>
        </w:rPr>
        <w:t>Este X được tạo bởi ancol etylic và axit fomic. Công thức của X là</w:t>
      </w:r>
    </w:p>
    <w:bookmarkEnd w:id="57"/>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HCOOCH</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CH</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COO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5</w:t>
      </w:r>
      <w:r w:rsidRPr="00945BCA">
        <w:rPr>
          <w:rFonts w:ascii="Times New Roman" w:hAnsi="Times New Roman" w:cs="Times New Roman"/>
          <w:sz w:val="24"/>
          <w:szCs w:val="24"/>
        </w:rPr>
        <w:t>.</w:t>
      </w:r>
      <w:r w:rsidR="00945BCA"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HCOO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5</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CH</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COOCH</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19.</w:t>
      </w:r>
      <w:bookmarkStart w:id="58" w:name="c59"/>
      <w:r w:rsidRPr="00945BCA">
        <w:rPr>
          <w:rFonts w:ascii="Times New Roman" w:hAnsi="Times New Roman" w:cs="Times New Roman"/>
          <w:b/>
          <w:sz w:val="24"/>
          <w:szCs w:val="24"/>
        </w:rPr>
        <w:tab/>
      </w:r>
      <w:r w:rsidRPr="00945BCA">
        <w:rPr>
          <w:rFonts w:ascii="Times New Roman" w:hAnsi="Times New Roman" w:cs="Times New Roman"/>
          <w:sz w:val="24"/>
          <w:szCs w:val="24"/>
        </w:rPr>
        <w:t>Khi đốt rơm rạ trên các cánh đồng sau những vụ thu hoạch lúa sinh ra nhiều khói bụi, trong đó có khí X. Khí X nặng hơn không khí và gây hiệu ứng nhà kính. Khí X là</w:t>
      </w:r>
    </w:p>
    <w:bookmarkEnd w:id="58"/>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N</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CO.</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0.</w:t>
      </w:r>
      <w:bookmarkStart w:id="59" w:name="c60"/>
      <w:r w:rsidRPr="00945BCA">
        <w:rPr>
          <w:rFonts w:ascii="Times New Roman" w:hAnsi="Times New Roman" w:cs="Times New Roman"/>
          <w:b/>
          <w:sz w:val="24"/>
          <w:szCs w:val="24"/>
        </w:rPr>
        <w:tab/>
      </w:r>
      <w:r w:rsidRPr="00945BCA">
        <w:rPr>
          <w:rFonts w:ascii="Times New Roman" w:hAnsi="Times New Roman" w:cs="Times New Roman"/>
          <w:sz w:val="24"/>
          <w:szCs w:val="24"/>
        </w:rPr>
        <w:t>Công thức phân tử của axit axetic là</w:t>
      </w:r>
    </w:p>
    <w:bookmarkEnd w:id="59"/>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C</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6</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C</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6</w:t>
      </w:r>
      <w:r w:rsidRPr="00945BCA">
        <w:rPr>
          <w:rFonts w:ascii="Times New Roman" w:hAnsi="Times New Roman" w:cs="Times New Roman"/>
          <w:sz w:val="24"/>
          <w:szCs w:val="24"/>
        </w:rPr>
        <w:t>O.</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6</w:t>
      </w:r>
      <w:r w:rsidRPr="00945BCA">
        <w:rPr>
          <w:rFonts w:ascii="Times New Roman" w:hAnsi="Times New Roman" w:cs="Times New Roman"/>
          <w:sz w:val="24"/>
          <w:szCs w:val="24"/>
        </w:rPr>
        <w:t>O.</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1.</w:t>
      </w:r>
      <w:bookmarkStart w:id="60" w:name="c61"/>
      <w:r w:rsidRPr="00945BCA">
        <w:rPr>
          <w:rFonts w:ascii="Times New Roman" w:hAnsi="Times New Roman" w:cs="Times New Roman"/>
          <w:b/>
          <w:sz w:val="24"/>
          <w:szCs w:val="24"/>
        </w:rPr>
        <w:tab/>
      </w:r>
      <w:r w:rsidRPr="00945BCA">
        <w:rPr>
          <w:rFonts w:ascii="Times New Roman" w:hAnsi="Times New Roman" w:cs="Times New Roman"/>
          <w:sz w:val="24"/>
          <w:szCs w:val="24"/>
        </w:rPr>
        <w:t>Cho 10,6 gam 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xml:space="preserve"> tác dụng hết với dung dịch HCl dư, thu được V lít khí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Giá trị của V là</w:t>
      </w:r>
    </w:p>
    <w:bookmarkEnd w:id="60"/>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1,12.</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3,36.</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2,24.</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4,48.</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2.</w:t>
      </w:r>
      <w:bookmarkStart w:id="61" w:name="c62"/>
      <w:r w:rsidRPr="00945BCA">
        <w:rPr>
          <w:rFonts w:ascii="Times New Roman" w:hAnsi="Times New Roman" w:cs="Times New Roman"/>
          <w:b/>
          <w:sz w:val="24"/>
          <w:szCs w:val="24"/>
        </w:rPr>
        <w:tab/>
      </w:r>
      <w:r w:rsidRPr="00945BCA">
        <w:rPr>
          <w:rFonts w:ascii="Times New Roman" w:hAnsi="Times New Roman" w:cs="Times New Roman"/>
          <w:sz w:val="24"/>
          <w:szCs w:val="24"/>
        </w:rPr>
        <w:t>Cho Fe(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phản ứng với dung dịch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 xml:space="preserve">4 </w:t>
      </w:r>
      <w:r w:rsidRPr="00945BCA">
        <w:rPr>
          <w:rFonts w:ascii="Times New Roman" w:hAnsi="Times New Roman" w:cs="Times New Roman"/>
          <w:sz w:val="24"/>
          <w:szCs w:val="24"/>
        </w:rPr>
        <w:t>loãng dư, tạo ra muối nào sau đây?</w:t>
      </w:r>
    </w:p>
    <w:bookmarkEnd w:id="61"/>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Fe</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Fe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FeS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FeS.</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3.</w:t>
      </w:r>
      <w:bookmarkStart w:id="62" w:name="c63"/>
      <w:r w:rsidRPr="00945BCA">
        <w:rPr>
          <w:rFonts w:ascii="Times New Roman" w:hAnsi="Times New Roman" w:cs="Times New Roman"/>
          <w:b/>
          <w:sz w:val="24"/>
          <w:szCs w:val="24"/>
        </w:rPr>
        <w:tab/>
      </w:r>
      <w:r w:rsidRPr="00945BCA">
        <w:rPr>
          <w:rFonts w:ascii="Times New Roman" w:hAnsi="Times New Roman" w:cs="Times New Roman"/>
          <w:sz w:val="24"/>
          <w:szCs w:val="24"/>
        </w:rPr>
        <w:t>Thủy phân hoàn toàn m gam tinh bột thành glucozơ. Cho toàn bộ glucozơ tham gia phản ứng tráng bạc (hiệu suất 100%), thu được 32,4 gam Ag. Giá trị của m là</w:t>
      </w:r>
    </w:p>
    <w:bookmarkEnd w:id="62"/>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24,3.</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54,0.</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27,0.</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48,6.</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4.</w:t>
      </w:r>
      <w:bookmarkStart w:id="63" w:name="c64"/>
      <w:r w:rsidRPr="00945BCA">
        <w:rPr>
          <w:rFonts w:ascii="Times New Roman" w:hAnsi="Times New Roman" w:cs="Times New Roman"/>
          <w:b/>
          <w:sz w:val="24"/>
          <w:szCs w:val="24"/>
        </w:rPr>
        <w:tab/>
      </w:r>
      <w:r w:rsidRPr="00945BCA">
        <w:rPr>
          <w:rFonts w:ascii="Times New Roman" w:hAnsi="Times New Roman" w:cs="Times New Roman"/>
          <w:sz w:val="24"/>
          <w:szCs w:val="24"/>
        </w:rPr>
        <w:t>Este X có công thức phân tử C</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8</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Thủy phân X trong dung dịch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xml:space="preserve"> loãng, đun nóng thu được sản phẩm gồm ancol metylic và chất hữu cơ Y. Công thức của Y là</w:t>
      </w:r>
    </w:p>
    <w:bookmarkEnd w:id="63"/>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5</w:t>
      </w:r>
      <w:r w:rsidRPr="00945BCA">
        <w:rPr>
          <w:rFonts w:ascii="Times New Roman" w:hAnsi="Times New Roman" w:cs="Times New Roman"/>
          <w:sz w:val="24"/>
          <w:szCs w:val="24"/>
        </w:rPr>
        <w:t>OH.</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HCOOH.</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CH</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COOH.</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5</w:t>
      </w:r>
      <w:r w:rsidRPr="00945BCA">
        <w:rPr>
          <w:rFonts w:ascii="Times New Roman" w:hAnsi="Times New Roman" w:cs="Times New Roman"/>
          <w:sz w:val="24"/>
          <w:szCs w:val="24"/>
        </w:rPr>
        <w:t>COOH.</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5.</w:t>
      </w:r>
      <w:bookmarkStart w:id="64" w:name="c65"/>
      <w:r w:rsidRPr="00945BCA">
        <w:rPr>
          <w:rFonts w:ascii="Times New Roman" w:hAnsi="Times New Roman" w:cs="Times New Roman"/>
          <w:b/>
          <w:sz w:val="24"/>
          <w:szCs w:val="24"/>
        </w:rPr>
        <w:tab/>
      </w:r>
      <w:r w:rsidRPr="00945BCA">
        <w:rPr>
          <w:rFonts w:ascii="Times New Roman" w:hAnsi="Times New Roman" w:cs="Times New Roman"/>
          <w:sz w:val="24"/>
          <w:szCs w:val="24"/>
        </w:rPr>
        <w:t>Dung dịch chất nào sau đây hòa tan Cu(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thu được dung dịch có màu xanh lam?</w:t>
      </w:r>
    </w:p>
    <w:bookmarkEnd w:id="64"/>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Saccarozơ.</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Ancol etylic.</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Propan-1,3-điol.</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Anbumin.</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6.</w:t>
      </w:r>
      <w:bookmarkStart w:id="65" w:name="c66"/>
      <w:r w:rsidRPr="00945BCA">
        <w:rPr>
          <w:rFonts w:ascii="Times New Roman" w:hAnsi="Times New Roman" w:cs="Times New Roman"/>
          <w:b/>
          <w:sz w:val="24"/>
          <w:szCs w:val="24"/>
        </w:rPr>
        <w:tab/>
      </w:r>
      <w:r w:rsidRPr="00945BCA">
        <w:rPr>
          <w:rFonts w:ascii="Times New Roman" w:hAnsi="Times New Roman" w:cs="Times New Roman"/>
          <w:sz w:val="24"/>
          <w:szCs w:val="24"/>
        </w:rPr>
        <w:t>Hòa tan hết m gam Al trong dung dịch HCl dư, thu được 0,12 mol khí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Giá trị của m là</w:t>
      </w:r>
    </w:p>
    <w:bookmarkEnd w:id="65"/>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4,86.</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3,24.</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1,62.</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2,16.</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7.</w:t>
      </w:r>
      <w:bookmarkStart w:id="66" w:name="c67"/>
      <w:r w:rsidRPr="00945BCA">
        <w:rPr>
          <w:rFonts w:ascii="Times New Roman" w:hAnsi="Times New Roman" w:cs="Times New Roman"/>
          <w:b/>
          <w:sz w:val="24"/>
          <w:szCs w:val="24"/>
        </w:rPr>
        <w:tab/>
      </w:r>
      <w:r w:rsidRPr="00945BCA">
        <w:rPr>
          <w:rFonts w:ascii="Times New Roman" w:hAnsi="Times New Roman" w:cs="Times New Roman"/>
          <w:sz w:val="24"/>
          <w:szCs w:val="24"/>
        </w:rPr>
        <w:t>Cho 4,5 gam glyxin tác dụng với dung dịch NaOH vừa đủ, cô cạn dung dịch sau phản ứng thu được m gam muối khan. Giá trị của m là</w:t>
      </w:r>
    </w:p>
    <w:bookmarkEnd w:id="66"/>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6,66.</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5,55.</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4,85.</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5,82.</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8.</w:t>
      </w:r>
      <w:bookmarkStart w:id="67" w:name="c68"/>
      <w:r w:rsidRPr="00945BCA">
        <w:rPr>
          <w:rFonts w:ascii="Times New Roman" w:hAnsi="Times New Roman" w:cs="Times New Roman"/>
          <w:b/>
          <w:sz w:val="24"/>
          <w:szCs w:val="24"/>
        </w:rPr>
        <w:tab/>
      </w:r>
      <w:r w:rsidRPr="00945BCA">
        <w:rPr>
          <w:rFonts w:ascii="Times New Roman" w:hAnsi="Times New Roman" w:cs="Times New Roman"/>
          <w:sz w:val="24"/>
          <w:szCs w:val="24"/>
        </w:rPr>
        <w:t>Phát biểu nào sau đây đúng?</w:t>
      </w:r>
    </w:p>
    <w:bookmarkEnd w:id="67"/>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Tơ poliamit rất bền trong môi trường axit.</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Tơ xenlulozơ axetat thuộc loại tơ bán tổng hợp.</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Polietilen được điều chế bằng phản ứng trùng ngưng etilen.</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Cao su lưu hóa có tính đàn hồi kém hơn cao su thường.</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29.</w:t>
      </w:r>
      <w:bookmarkStart w:id="68" w:name="c69"/>
      <w:r w:rsidRPr="00945BCA">
        <w:rPr>
          <w:rFonts w:ascii="Times New Roman" w:hAnsi="Times New Roman" w:cs="Times New Roman"/>
          <w:b/>
          <w:sz w:val="24"/>
          <w:szCs w:val="24"/>
        </w:rPr>
        <w:tab/>
      </w:r>
      <w:r w:rsidRPr="00945BCA">
        <w:rPr>
          <w:rFonts w:ascii="Times New Roman" w:hAnsi="Times New Roman" w:cs="Times New Roman"/>
          <w:sz w:val="24"/>
          <w:szCs w:val="24"/>
        </w:rPr>
        <w:t>Cho hỗn hợp X gồm a mol Fe và 0,2 mol Mg vào dung dịch Y chứa Cu(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à Ag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xml:space="preserve"> ( tỉ lệ mol tương ứng 2:3). Sau khi các phản ứng kết thúc, thu được dung dịch Z và 50,8 gam chất rắn T gồm ba kim loại. Hòa tan toàn bộ T trong lượng dư dung dịch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xml:space="preserve"> đặc nóng, thu được 0,5 mol S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 sản phẩm khử duy nhất của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Gái trị của a là</w:t>
      </w:r>
    </w:p>
    <w:bookmarkEnd w:id="68"/>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0,15.</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0,20.</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0,25.</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0,30.</w:t>
      </w:r>
    </w:p>
    <w:p w:rsidR="00966EDD" w:rsidRPr="00945BCA" w:rsidRDefault="00966EDD" w:rsidP="00B07813">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0.</w:t>
      </w:r>
      <w:bookmarkStart w:id="69" w:name="c70"/>
      <w:r w:rsidRPr="00945BCA">
        <w:rPr>
          <w:rFonts w:ascii="Times New Roman" w:hAnsi="Times New Roman" w:cs="Times New Roman"/>
          <w:b/>
          <w:sz w:val="24"/>
          <w:szCs w:val="24"/>
        </w:rPr>
        <w:tab/>
      </w:r>
      <w:r w:rsidRPr="00945BCA">
        <w:rPr>
          <w:rFonts w:ascii="Times New Roman" w:hAnsi="Times New Roman" w:cs="Times New Roman"/>
          <w:sz w:val="24"/>
          <w:szCs w:val="24"/>
        </w:rPr>
        <w:t>Cho các phát biểu sau:</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 Ở nhiệt độ cao. Kim loại Al khử được Fe</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 Điện phân nóng chảy NaCl, thu được khí Cl</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ở anot.</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 Thành phần chính của supephotphat kép là Ca(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P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d) Đốt sợi dây thép trong khí Cl</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xảy ra ăn mòn điện hóa học.</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 xml:space="preserve">Số phát biểu </w:t>
      </w:r>
      <w:r w:rsidRPr="00945BCA">
        <w:rPr>
          <w:rFonts w:ascii="Times New Roman" w:hAnsi="Times New Roman" w:cs="Times New Roman"/>
          <w:b/>
          <w:sz w:val="24"/>
          <w:szCs w:val="24"/>
        </w:rPr>
        <w:t>đúng</w:t>
      </w:r>
      <w:r w:rsidRPr="00945BCA">
        <w:rPr>
          <w:rFonts w:ascii="Times New Roman" w:hAnsi="Times New Roman" w:cs="Times New Roman"/>
          <w:sz w:val="24"/>
          <w:szCs w:val="24"/>
        </w:rPr>
        <w:t xml:space="preserve"> là</w:t>
      </w:r>
    </w:p>
    <w:bookmarkEnd w:id="69"/>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4.</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1.</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2.</w:t>
      </w:r>
      <w:r w:rsidR="00945BCA" w:rsidRPr="00945BCA">
        <w:rPr>
          <w:rFonts w:ascii="Times New Roman" w:hAnsi="Times New Roman" w:cs="Times New Roman"/>
          <w:sz w:val="24"/>
          <w:szCs w:val="24"/>
        </w:rPr>
        <w:tab/>
      </w:r>
      <w:r w:rsidRPr="00945BCA">
        <w:rPr>
          <w:rFonts w:ascii="Times New Roman" w:hAnsi="Times New Roman" w:cs="Times New Roman"/>
          <w:b/>
          <w:sz w:val="24"/>
          <w:szCs w:val="24"/>
          <w:u w:val="single"/>
        </w:rPr>
        <w:t>D</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3.</w:t>
      </w:r>
    </w:p>
    <w:p w:rsidR="00966EDD" w:rsidRPr="00945BCA" w:rsidRDefault="00966EDD" w:rsidP="00B07813">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1.</w:t>
      </w:r>
      <w:bookmarkStart w:id="70" w:name="c71"/>
      <w:r w:rsidRPr="00945BCA">
        <w:rPr>
          <w:rFonts w:ascii="Times New Roman" w:hAnsi="Times New Roman" w:cs="Times New Roman"/>
          <w:b/>
          <w:sz w:val="24"/>
          <w:szCs w:val="24"/>
        </w:rPr>
        <w:tab/>
      </w:r>
      <w:r w:rsidRPr="00945BCA">
        <w:rPr>
          <w:rFonts w:ascii="Times New Roman" w:hAnsi="Times New Roman" w:cs="Times New Roman"/>
          <w:sz w:val="24"/>
          <w:szCs w:val="24"/>
        </w:rPr>
        <w:t>Cho sơ đồ chuyển hóa:</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position w:val="-12"/>
          <w:sz w:val="24"/>
          <w:szCs w:val="24"/>
        </w:rPr>
        <w:object w:dxaOrig="60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15pt;height:18.45pt" o:ole="">
            <v:imagedata r:id="rId5" o:title=""/>
          </v:shape>
          <o:OLEObject Type="Embed" ProgID="Equation.DSMT4" ShapeID="_x0000_i1025" DrawAspect="Content" ObjectID="_1687355060" r:id="rId6"/>
        </w:objec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Biết: X, Y, Z, E là các hợp chất khác nhau và khác Ba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mỗi mũi tên ứng với một phương trình hóa học của phản ứng giữa hai chất tương ứng. Các chất X, Y thỏa mãn sơ đồ trên lần lượt là</w:t>
      </w:r>
    </w:p>
    <w:bookmarkEnd w:id="70"/>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lastRenderedPageBreak/>
        <w:t xml:space="preserve">A. </w:t>
      </w:r>
      <w:r w:rsidRPr="00945BCA">
        <w:rPr>
          <w:rFonts w:ascii="Times New Roman" w:hAnsi="Times New Roman" w:cs="Times New Roman"/>
          <w:sz w:val="24"/>
          <w:szCs w:val="24"/>
        </w:rPr>
        <w:t>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BaCl</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B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Ba(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N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BaCl</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N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Ba(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2.</w:t>
      </w:r>
      <w:bookmarkStart w:id="71" w:name="c72"/>
      <w:r w:rsidRPr="00945BCA">
        <w:rPr>
          <w:rFonts w:ascii="Times New Roman" w:hAnsi="Times New Roman" w:cs="Times New Roman"/>
          <w:b/>
          <w:sz w:val="24"/>
          <w:szCs w:val="24"/>
        </w:rPr>
        <w:tab/>
      </w:r>
      <w:r w:rsidRPr="00945BCA">
        <w:rPr>
          <w:rFonts w:ascii="Times New Roman" w:hAnsi="Times New Roman" w:cs="Times New Roman"/>
          <w:sz w:val="24"/>
          <w:szCs w:val="24"/>
        </w:rPr>
        <w:t>Hỗn hợp E gồm axit oleic, axit panmitic và glixerit X ( tỉ lệ mol tương ứng là 4:3:2). Đốt cháy hoàn toàn m gam E cần vừa đủ 3,26 mol 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thu được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à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Mặt khác, cho m gam E tác dụng hết với lượng dư dung dịch NaOH đung nóng, thu được sản phẩm hữu cơ gồm glixerol và 38,22 gam hỗn hợp hai muối. Phần trăm khối lượng của X trong E là</w:t>
      </w:r>
    </w:p>
    <w:bookmarkEnd w:id="71"/>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45,95%.</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47,51%.</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48,25%.</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46,74%.</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3.</w:t>
      </w:r>
      <w:bookmarkStart w:id="72" w:name="c73"/>
      <w:r w:rsidRPr="00945BCA">
        <w:rPr>
          <w:rFonts w:ascii="Times New Roman" w:hAnsi="Times New Roman" w:cs="Times New Roman"/>
          <w:b/>
          <w:sz w:val="24"/>
          <w:szCs w:val="24"/>
        </w:rPr>
        <w:tab/>
      </w:r>
      <w:r w:rsidRPr="00945BCA">
        <w:rPr>
          <w:rFonts w:ascii="Times New Roman" w:hAnsi="Times New Roman" w:cs="Times New Roman"/>
          <w:sz w:val="24"/>
          <w:szCs w:val="24"/>
        </w:rPr>
        <w:t>Hỗn hợp T gồm ba este mạch hở X (đơn chức), Y (hai chức), Z (ba chức), đều được tạo thành từ axit cacboxylic và ancol. Đốt cháy hoàn toàn m gam T, thu được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và 1,0 mol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à phòng hóa hoàn toàn m gam T bằng dung dịch NaOH vừa đủ, thu được hỗn hợp E gồm hai ancol (có cùng số nguyên tử cacbon trong phân tử) và 26,96 gam hỗn hợp muối F. Cho E tác dụng hết với kim loại Na dư, thu được 0,2 mol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Đốt cháy toàn bộ F, thu được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Na</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xml:space="preserve"> và 0,2 mol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Khối lượng của Y trong m gam T là</w:t>
      </w:r>
    </w:p>
    <w:bookmarkEnd w:id="72"/>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2,92 gam.</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2,36 gam.</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5,92 gam.</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3,65 gam.</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4.</w:t>
      </w:r>
      <w:bookmarkStart w:id="73" w:name="c74"/>
      <w:r w:rsidRPr="00945BCA">
        <w:rPr>
          <w:rFonts w:ascii="Times New Roman" w:hAnsi="Times New Roman" w:cs="Times New Roman"/>
          <w:b/>
          <w:sz w:val="24"/>
          <w:szCs w:val="24"/>
        </w:rPr>
        <w:tab/>
      </w:r>
      <w:r w:rsidRPr="00945BCA">
        <w:rPr>
          <w:rFonts w:ascii="Times New Roman" w:hAnsi="Times New Roman" w:cs="Times New Roman"/>
          <w:sz w:val="24"/>
          <w:szCs w:val="24"/>
        </w:rPr>
        <w:t>Hỗn hợp X gồm Cu, CuO, Fe, Fe</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Hòa tan hết m gam X trong dung dịch chứa 1,5 mol HCl (dư 20% so với lượng phản ứng), thu được 0,125 mol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à 250 gam dung dịch Y. </w:t>
      </w:r>
      <w:r w:rsidR="00EE4C41">
        <w:rPr>
          <w:rFonts w:ascii="Times New Roman" w:hAnsi="Times New Roman" w:cs="Times New Roman"/>
          <w:sz w:val="24"/>
          <w:szCs w:val="24"/>
        </w:rPr>
        <w:t>M</w:t>
      </w:r>
      <w:r w:rsidRPr="00945BCA">
        <w:rPr>
          <w:rFonts w:ascii="Times New Roman" w:hAnsi="Times New Roman" w:cs="Times New Roman"/>
          <w:sz w:val="24"/>
          <w:szCs w:val="24"/>
        </w:rPr>
        <w:t>ặt khác, hòa tan hết m gam X trong dung dịch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xml:space="preserve"> đặc nóng, thu được dung dịch Z ( chứa 3 chất tan) và 0,15 mol S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sản phẩm khử duy nhất của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Cho Z tác dụng với dung dịch Ba(O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dư, thu được kết tủa T. Nung T trong không khí đến khối lượng không đổi, thu được 199,45 gam chất rắn. Nồng độ phần trăm FeC</w:t>
      </w:r>
      <w:r w:rsidRPr="00EE4C41">
        <w:rPr>
          <w:rFonts w:ascii="Times New Roman" w:hAnsi="Times New Roman" w:cs="Times New Roman"/>
          <w:sz w:val="24"/>
          <w:szCs w:val="24"/>
        </w:rPr>
        <w:t>l</w:t>
      </w:r>
      <w:r w:rsidRPr="00945BCA">
        <w:rPr>
          <w:rFonts w:ascii="Times New Roman" w:hAnsi="Times New Roman" w:cs="Times New Roman"/>
          <w:sz w:val="24"/>
          <w:szCs w:val="24"/>
          <w:vertAlign w:val="subscript"/>
        </w:rPr>
        <w:t xml:space="preserve">3 </w:t>
      </w:r>
      <w:r w:rsidRPr="00945BCA">
        <w:rPr>
          <w:rFonts w:ascii="Times New Roman" w:hAnsi="Times New Roman" w:cs="Times New Roman"/>
          <w:sz w:val="24"/>
          <w:szCs w:val="24"/>
        </w:rPr>
        <w:t>trong Y là</w:t>
      </w:r>
    </w:p>
    <w:bookmarkEnd w:id="73"/>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5,20%.</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6,50%.</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3,25%.</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3,90%.</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5.</w:t>
      </w:r>
      <w:bookmarkStart w:id="74" w:name="c75"/>
      <w:r w:rsidRPr="00945BCA">
        <w:rPr>
          <w:rFonts w:ascii="Times New Roman" w:hAnsi="Times New Roman" w:cs="Times New Roman"/>
          <w:b/>
          <w:sz w:val="24"/>
          <w:szCs w:val="24"/>
        </w:rPr>
        <w:tab/>
      </w:r>
      <w:r w:rsidRPr="00945BCA">
        <w:rPr>
          <w:rFonts w:ascii="Times New Roman" w:hAnsi="Times New Roman" w:cs="Times New Roman"/>
          <w:sz w:val="24"/>
          <w:szCs w:val="24"/>
        </w:rPr>
        <w:t>Tiến hành thí nghiệm theo các bước sau:</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ước 1: Cho 5 giọt dung dịch Cu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xml:space="preserve"> 0,5% vào ống nghiệm sạch.</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ước 2: Thêm 1 ml dung dịch NaOH 10% vào ống nghiệm, lắc đều; gạn phần dung dịch, giữ lại kết tủa.</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ước 3: Thêm tiếp 2 ml dung dịch glucozơ 1% vào ống nghiệm, lắc đều.</w:t>
      </w:r>
    </w:p>
    <w:p w:rsidR="00966EDD" w:rsidRPr="00945BCA" w:rsidRDefault="00966EDD" w:rsidP="00B07813">
      <w:pPr>
        <w:tabs>
          <w:tab w:val="left" w:pos="283"/>
          <w:tab w:val="left" w:pos="2835"/>
          <w:tab w:val="left" w:pos="5386"/>
          <w:tab w:val="left" w:pos="7937"/>
        </w:tabs>
        <w:spacing w:after="0" w:line="240" w:lineRule="auto"/>
        <w:jc w:val="both"/>
        <w:rPr>
          <w:rFonts w:ascii="Times New Roman" w:hAnsi="Times New Roman" w:cs="Times New Roman"/>
          <w:b/>
          <w:sz w:val="24"/>
          <w:szCs w:val="24"/>
        </w:rPr>
      </w:pPr>
      <w:r w:rsidRPr="00945BCA">
        <w:rPr>
          <w:rFonts w:ascii="Times New Roman" w:hAnsi="Times New Roman" w:cs="Times New Roman"/>
          <w:sz w:val="24"/>
          <w:szCs w:val="24"/>
        </w:rPr>
        <w:t>Phát biểu nào sau đây</w:t>
      </w:r>
      <w:r w:rsidRPr="00945BCA">
        <w:rPr>
          <w:rFonts w:ascii="Times New Roman" w:hAnsi="Times New Roman" w:cs="Times New Roman"/>
          <w:b/>
          <w:sz w:val="24"/>
          <w:szCs w:val="24"/>
        </w:rPr>
        <w:t xml:space="preserve"> sai</w:t>
      </w:r>
      <w:r w:rsidRPr="00945BCA">
        <w:rPr>
          <w:rFonts w:ascii="Times New Roman" w:hAnsi="Times New Roman" w:cs="Times New Roman"/>
          <w:sz w:val="24"/>
          <w:szCs w:val="24"/>
        </w:rPr>
        <w:t>?</w:t>
      </w:r>
    </w:p>
    <w:bookmarkEnd w:id="74"/>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Sau bước 3, kết tủa đã bị hòa tan, thu được dung dịch màu xanh lam.</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Ở bước 2, trong ống nghiệm xuất hiện kết tủa màu xanh.</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Ở bước 3, glucozơ bị oxi hóa thành axit gluconic.</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Thí nghiệm trên chứng minh glucozơ có nhiều nhóm Oh liền kề nhau.</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6.</w:t>
      </w:r>
      <w:bookmarkStart w:id="75" w:name="c76"/>
      <w:r w:rsidRPr="00945BCA">
        <w:rPr>
          <w:rFonts w:ascii="Times New Roman" w:hAnsi="Times New Roman" w:cs="Times New Roman"/>
          <w:b/>
          <w:sz w:val="24"/>
          <w:szCs w:val="24"/>
        </w:rPr>
        <w:tab/>
      </w:r>
      <w:r w:rsidRPr="00945BCA">
        <w:rPr>
          <w:rFonts w:ascii="Times New Roman" w:hAnsi="Times New Roman" w:cs="Times New Roman"/>
          <w:sz w:val="24"/>
          <w:szCs w:val="24"/>
        </w:rPr>
        <w:t>Hỗn hợp E gồm 2 amin X ( C</w:t>
      </w:r>
      <w:r w:rsidRPr="00945BCA">
        <w:rPr>
          <w:rFonts w:ascii="Times New Roman" w:hAnsi="Times New Roman" w:cs="Times New Roman"/>
          <w:sz w:val="24"/>
          <w:szCs w:val="24"/>
          <w:vertAlign w:val="subscript"/>
        </w:rPr>
        <w:t>n</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m</w:t>
      </w:r>
      <w:r w:rsidRPr="00945BCA">
        <w:rPr>
          <w:rFonts w:ascii="Times New Roman" w:hAnsi="Times New Roman" w:cs="Times New Roman"/>
          <w:sz w:val="24"/>
          <w:szCs w:val="24"/>
        </w:rPr>
        <w:t>N), Y ( C</w:t>
      </w:r>
      <w:r w:rsidRPr="00945BCA">
        <w:rPr>
          <w:rFonts w:ascii="Times New Roman" w:hAnsi="Times New Roman" w:cs="Times New Roman"/>
          <w:sz w:val="24"/>
          <w:szCs w:val="24"/>
          <w:vertAlign w:val="subscript"/>
        </w:rPr>
        <w:t>n</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m+1</w:t>
      </w:r>
      <w:r w:rsidRPr="00945BCA">
        <w:rPr>
          <w:rFonts w:ascii="Times New Roman" w:hAnsi="Times New Roman" w:cs="Times New Roman"/>
          <w:sz w:val="24"/>
          <w:szCs w:val="24"/>
        </w:rPr>
        <w:t>N</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ới n </w:t>
      </w:r>
      <w:r w:rsidRPr="00945BCA">
        <w:rPr>
          <w:rFonts w:ascii="Times New Roman" w:hAnsi="Times New Roman" w:cs="Times New Roman"/>
          <w:position w:val="-4"/>
          <w:sz w:val="24"/>
          <w:szCs w:val="24"/>
        </w:rPr>
        <w:object w:dxaOrig="200" w:dyaOrig="240">
          <v:shape id="_x0000_i1026" type="#_x0000_t75" style="width:10.45pt;height:12.3pt" o:ole="">
            <v:imagedata r:id="rId7" o:title=""/>
          </v:shape>
          <o:OLEObject Type="Embed" ProgID="Equation.DSMT4" ShapeID="_x0000_i1026" DrawAspect="Content" ObjectID="_1687355061" r:id="rId8"/>
        </w:object>
      </w:r>
      <w:r w:rsidRPr="00945BCA">
        <w:rPr>
          <w:rFonts w:ascii="Times New Roman" w:hAnsi="Times New Roman" w:cs="Times New Roman"/>
          <w:sz w:val="24"/>
          <w:szCs w:val="24"/>
        </w:rPr>
        <w:t xml:space="preserve"> 2) và hai anken đồng đẳng kế tiếp. Đốt cháy hoàn toàn 0,05 mol E, thu được 0,02 mol N</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0,14 mol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à 0,19 mol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Phần trăm khối lượng của X trong E là</w:t>
      </w:r>
    </w:p>
    <w:bookmarkEnd w:id="75"/>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45,04%.</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28,24%.</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22,52%.</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56,49%.</w:t>
      </w:r>
    </w:p>
    <w:p w:rsidR="00966EDD" w:rsidRPr="00945BCA" w:rsidRDefault="00966EDD" w:rsidP="00B07813">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7.</w:t>
      </w:r>
      <w:bookmarkStart w:id="76" w:name="c77"/>
      <w:r w:rsidRPr="00945BCA">
        <w:rPr>
          <w:rFonts w:ascii="Times New Roman" w:hAnsi="Times New Roman" w:cs="Times New Roman"/>
          <w:b/>
          <w:sz w:val="24"/>
          <w:szCs w:val="24"/>
        </w:rPr>
        <w:tab/>
      </w:r>
      <w:r w:rsidRPr="00945BCA">
        <w:rPr>
          <w:rFonts w:ascii="Times New Roman" w:hAnsi="Times New Roman" w:cs="Times New Roman"/>
          <w:sz w:val="24"/>
          <w:szCs w:val="24"/>
        </w:rPr>
        <w:t>Cho các phát biểu sau:</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 Do có tính sát trùng, fomon được sử dụng để ngâm mẫu động vật.</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 Dầu dừa có chứa chất béo chưa bão hòa (phân tử có gốc hidrocacbon không no).</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 Quá trình chuyển hóa tinh bột trong cơ thể người có xảy ra phản ứng thủy phân.</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d) Các mảng “riêu cua” xuất hiện khi nấu canh cua là do xảy ra sự đông tụ protein.</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đ) Vải lụa tơ tằm sẽ nhanh hỏng nếu ngâm, giặt trong xà phòng có tính kiềm.</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Số phát biểu đúng là:</w:t>
      </w:r>
    </w:p>
    <w:bookmarkEnd w:id="76"/>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3.</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2.</w:t>
      </w:r>
      <w:r w:rsidR="00945BCA"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5.</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4.</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38.</w:t>
      </w:r>
      <w:bookmarkStart w:id="77" w:name="c78"/>
      <w:r w:rsidRPr="00945BCA">
        <w:rPr>
          <w:rFonts w:ascii="Times New Roman" w:hAnsi="Times New Roman" w:cs="Times New Roman"/>
          <w:b/>
          <w:sz w:val="24"/>
          <w:szCs w:val="24"/>
        </w:rPr>
        <w:tab/>
      </w:r>
      <w:r w:rsidRPr="00945BCA">
        <w:rPr>
          <w:rFonts w:ascii="Times New Roman" w:hAnsi="Times New Roman" w:cs="Times New Roman"/>
          <w:sz w:val="24"/>
          <w:szCs w:val="24"/>
        </w:rPr>
        <w:t>Hòa tan hoàn toàn 25,5 gam Al</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 xml:space="preserve">3 </w:t>
      </w:r>
      <w:r w:rsidRPr="00945BCA">
        <w:rPr>
          <w:rFonts w:ascii="Times New Roman" w:hAnsi="Times New Roman" w:cs="Times New Roman"/>
          <w:sz w:val="24"/>
          <w:szCs w:val="24"/>
        </w:rPr>
        <w:t>bằng một lượng vừa đủ dung dịch H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thu được 252,5 gam dung dịch X. Làm lạnh X đến 10</w:t>
      </w:r>
      <w:r w:rsidRPr="00945BCA">
        <w:rPr>
          <w:rFonts w:ascii="Times New Roman" w:hAnsi="Times New Roman" w:cs="Times New Roman"/>
          <w:sz w:val="24"/>
          <w:szCs w:val="24"/>
          <w:vertAlign w:val="superscript"/>
        </w:rPr>
        <w:t>0</w:t>
      </w:r>
      <w:r w:rsidRPr="00945BCA">
        <w:rPr>
          <w:rFonts w:ascii="Times New Roman" w:hAnsi="Times New Roman" w:cs="Times New Roman"/>
          <w:sz w:val="24"/>
          <w:szCs w:val="24"/>
        </w:rPr>
        <w:t>C thì có m gam tinh thể Al(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9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tách ra. Biết ở 10</w:t>
      </w:r>
      <w:r w:rsidRPr="00945BCA">
        <w:rPr>
          <w:rFonts w:ascii="Times New Roman" w:hAnsi="Times New Roman" w:cs="Times New Roman"/>
          <w:sz w:val="24"/>
          <w:szCs w:val="24"/>
          <w:vertAlign w:val="superscript"/>
        </w:rPr>
        <w:t>0</w:t>
      </w:r>
      <w:r w:rsidRPr="00945BCA">
        <w:rPr>
          <w:rFonts w:ascii="Times New Roman" w:hAnsi="Times New Roman" w:cs="Times New Roman"/>
          <w:sz w:val="24"/>
          <w:szCs w:val="24"/>
        </w:rPr>
        <w:t>C, cứ 100 gam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hòa tan tối đa 67,25 gam Al(N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Giá trị của m gần nhất với giá trị nào sau đây?</w:t>
      </w:r>
    </w:p>
    <w:bookmarkEnd w:id="77"/>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u w:val="single"/>
        </w:rPr>
        <w:t>A</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30.</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15.</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77.</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17.</w:t>
      </w:r>
    </w:p>
    <w:p w:rsidR="00966EDD" w:rsidRPr="00945BCA" w:rsidRDefault="00966EDD" w:rsidP="00B07813">
      <w:pPr>
        <w:spacing w:before="120" w:after="0" w:line="276" w:lineRule="auto"/>
        <w:jc w:val="both"/>
        <w:rPr>
          <w:rFonts w:ascii="Times New Roman" w:hAnsi="Times New Roman" w:cs="Times New Roman"/>
          <w:sz w:val="24"/>
          <w:szCs w:val="24"/>
        </w:rPr>
      </w:pPr>
      <w:r w:rsidRPr="00945BCA">
        <w:rPr>
          <w:rFonts w:ascii="Times New Roman" w:hAnsi="Times New Roman" w:cs="Times New Roman"/>
          <w:b/>
          <w:sz w:val="24"/>
          <w:szCs w:val="24"/>
        </w:rPr>
        <w:t>Câu 39.</w:t>
      </w:r>
      <w:bookmarkStart w:id="78" w:name="c79"/>
      <w:r w:rsidRPr="00945BCA">
        <w:rPr>
          <w:rFonts w:ascii="Times New Roman" w:hAnsi="Times New Roman" w:cs="Times New Roman"/>
          <w:b/>
          <w:sz w:val="24"/>
          <w:szCs w:val="24"/>
        </w:rPr>
        <w:tab/>
      </w:r>
      <w:r w:rsidRPr="00945BCA">
        <w:rPr>
          <w:rFonts w:ascii="Times New Roman" w:hAnsi="Times New Roman" w:cs="Times New Roman"/>
          <w:sz w:val="24"/>
          <w:szCs w:val="24"/>
        </w:rPr>
        <w:t>Cho các sơ đồ phản ứng xảy ra theo đúng tỉ lệ mol:</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b/>
        <w:t>E + 2NaOH → Y + 2Z</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ab/>
        <w:t>F + 2NaOH → Y + T +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w:t>
      </w:r>
    </w:p>
    <w:p w:rsidR="00966EDD" w:rsidRPr="00945BCA" w:rsidRDefault="00966EDD" w:rsidP="00B07813">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945BCA">
        <w:rPr>
          <w:rFonts w:ascii="Times New Roman" w:hAnsi="Times New Roman" w:cs="Times New Roman"/>
          <w:sz w:val="24"/>
          <w:szCs w:val="24"/>
        </w:rPr>
        <w:lastRenderedPageBreak/>
        <w:t>Biết E, F đều là các hợp chất hữu cơ no, mạch hở, có công thức phân tử C</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6</w:t>
      </w:r>
      <w:r w:rsidRPr="00945BCA">
        <w:rPr>
          <w:rFonts w:ascii="Times New Roman" w:hAnsi="Times New Roman" w:cs="Times New Roman"/>
          <w:sz w:val="24"/>
          <w:szCs w:val="24"/>
        </w:rPr>
        <w:t>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được tạo thành từ axit cacboxylic và ancol.</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ho các phát biểu sau:</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a) Chât T có nhiệt độ sôi cao hơn axit axetic.</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b) Đun nóng Z với dung dịch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SO</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xml:space="preserve"> đặc ở 170</w:t>
      </w:r>
      <w:r w:rsidRPr="00945BCA">
        <w:rPr>
          <w:rFonts w:ascii="Times New Roman" w:hAnsi="Times New Roman" w:cs="Times New Roman"/>
          <w:sz w:val="24"/>
          <w:szCs w:val="24"/>
          <w:vertAlign w:val="superscript"/>
        </w:rPr>
        <w:t>0</w:t>
      </w:r>
      <w:r w:rsidRPr="00945BCA">
        <w:rPr>
          <w:rFonts w:ascii="Times New Roman" w:hAnsi="Times New Roman" w:cs="Times New Roman"/>
          <w:sz w:val="24"/>
          <w:szCs w:val="24"/>
        </w:rPr>
        <w:t>C, thu được anken.</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c) Chất E có khả năng tham gia phản ứng tráng bạc.</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d) Chất Y là muối của axit cacboxylic hai chức, mạch hở.</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r w:rsidRPr="00945BCA">
        <w:rPr>
          <w:rFonts w:ascii="Times New Roman" w:hAnsi="Times New Roman" w:cs="Times New Roman"/>
          <w:sz w:val="24"/>
          <w:szCs w:val="24"/>
        </w:rPr>
        <w:t>(đ) Chất F tác dụng với dung dịch NaHCO</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 sinh ra khí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sz w:val="24"/>
          <w:szCs w:val="24"/>
        </w:rPr>
        <w:t>Số phát biểu đúng là</w:t>
      </w:r>
    </w:p>
    <w:bookmarkEnd w:id="78"/>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3.</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B. </w:t>
      </w:r>
      <w:r w:rsidRPr="00945BCA">
        <w:rPr>
          <w:rFonts w:ascii="Times New Roman" w:hAnsi="Times New Roman" w:cs="Times New Roman"/>
          <w:sz w:val="24"/>
          <w:szCs w:val="24"/>
        </w:rPr>
        <w:t>5.</w:t>
      </w:r>
      <w:r w:rsidRPr="00945BCA">
        <w:rPr>
          <w:rFonts w:ascii="Times New Roman" w:hAnsi="Times New Roman" w:cs="Times New Roman"/>
          <w:sz w:val="24"/>
          <w:szCs w:val="24"/>
        </w:rPr>
        <w:tab/>
      </w:r>
      <w:r w:rsidRPr="00945BCA">
        <w:rPr>
          <w:rFonts w:ascii="Times New Roman" w:hAnsi="Times New Roman" w:cs="Times New Roman"/>
          <w:b/>
          <w:sz w:val="24"/>
          <w:szCs w:val="24"/>
          <w:u w:val="single"/>
        </w:rPr>
        <w:t>C</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2.</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4.</w:t>
      </w:r>
    </w:p>
    <w:p w:rsidR="00966EDD" w:rsidRPr="00945BCA" w:rsidRDefault="00966EDD" w:rsidP="00B07813">
      <w:pPr>
        <w:spacing w:before="120" w:after="0" w:line="276" w:lineRule="auto"/>
        <w:jc w:val="both"/>
        <w:rPr>
          <w:rFonts w:ascii="Times New Roman" w:hAnsi="Times New Roman" w:cs="Times New Roman"/>
          <w:b/>
          <w:sz w:val="24"/>
          <w:szCs w:val="24"/>
        </w:rPr>
      </w:pPr>
      <w:r w:rsidRPr="00945BCA">
        <w:rPr>
          <w:rFonts w:ascii="Times New Roman" w:hAnsi="Times New Roman" w:cs="Times New Roman"/>
          <w:b/>
          <w:sz w:val="24"/>
          <w:szCs w:val="24"/>
        </w:rPr>
        <w:t>Câu 40.</w:t>
      </w:r>
      <w:bookmarkStart w:id="79" w:name="c80"/>
      <w:r w:rsidRPr="00945BCA">
        <w:rPr>
          <w:rFonts w:ascii="Times New Roman" w:hAnsi="Times New Roman" w:cs="Times New Roman"/>
          <w:b/>
          <w:sz w:val="24"/>
          <w:szCs w:val="24"/>
        </w:rPr>
        <w:tab/>
      </w:r>
      <w:r w:rsidRPr="00945BCA">
        <w:rPr>
          <w:rFonts w:ascii="Times New Roman" w:hAnsi="Times New Roman" w:cs="Times New Roman"/>
          <w:sz w:val="24"/>
          <w:szCs w:val="24"/>
        </w:rPr>
        <w:t>Nung nóng một lượng butan trong bình kín ( với xúc tác thích hợp), thu được 0,4 mol hỗn hợp X gồm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à các hidrocacbon mạch hở (CH</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 C</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6</w:t>
      </w:r>
      <w:r w:rsidRPr="00945BCA">
        <w:rPr>
          <w:rFonts w:ascii="Times New Roman" w:hAnsi="Times New Roman" w:cs="Times New Roman"/>
          <w:sz w:val="24"/>
          <w:szCs w:val="24"/>
        </w:rPr>
        <w:t>, C</w:t>
      </w:r>
      <w:r w:rsidRPr="00945BCA">
        <w:rPr>
          <w:rFonts w:ascii="Times New Roman" w:hAnsi="Times New Roman" w:cs="Times New Roman"/>
          <w:sz w:val="24"/>
          <w:szCs w:val="24"/>
          <w:vertAlign w:val="subscript"/>
        </w:rPr>
        <w:t>3</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6</w:t>
      </w:r>
      <w:r w:rsidRPr="00945BCA">
        <w:rPr>
          <w:rFonts w:ascii="Times New Roman" w:hAnsi="Times New Roman" w:cs="Times New Roman"/>
          <w:sz w:val="24"/>
          <w:szCs w:val="24"/>
        </w:rPr>
        <w:t>, C</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8</w:t>
      </w:r>
      <w:r w:rsidRPr="00945BCA">
        <w:rPr>
          <w:rFonts w:ascii="Times New Roman" w:hAnsi="Times New Roman" w:cs="Times New Roman"/>
          <w:sz w:val="24"/>
          <w:szCs w:val="24"/>
        </w:rPr>
        <w:t>, C</w:t>
      </w:r>
      <w:r w:rsidRPr="00945BCA">
        <w:rPr>
          <w:rFonts w:ascii="Times New Roman" w:hAnsi="Times New Roman" w:cs="Times New Roman"/>
          <w:sz w:val="24"/>
          <w:szCs w:val="24"/>
          <w:vertAlign w:val="subscript"/>
        </w:rPr>
        <w:t>4</w:t>
      </w:r>
      <w:r w:rsidRPr="00945BCA">
        <w:rPr>
          <w:rFonts w:ascii="Times New Roman" w:hAnsi="Times New Roman" w:cs="Times New Roman"/>
          <w:sz w:val="24"/>
          <w:szCs w:val="24"/>
        </w:rPr>
        <w:t>H</w:t>
      </w:r>
      <w:r w:rsidRPr="00945BCA">
        <w:rPr>
          <w:rFonts w:ascii="Times New Roman" w:hAnsi="Times New Roman" w:cs="Times New Roman"/>
          <w:sz w:val="24"/>
          <w:szCs w:val="24"/>
          <w:vertAlign w:val="subscript"/>
        </w:rPr>
        <w:t>10</w:t>
      </w:r>
      <w:r w:rsidRPr="00945BCA">
        <w:rPr>
          <w:rFonts w:ascii="Times New Roman" w:hAnsi="Times New Roman" w:cs="Times New Roman"/>
          <w:sz w:val="24"/>
          <w:szCs w:val="24"/>
        </w:rPr>
        <w:t>). Cho toàn bộ X vào bình chứa dung dịch Br</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dư thì có tối đa a mol Br</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phản ứng, khối lượng bình tăng 8,12 gam và thoát ra hỗn hợp khí Y. Đốt cháy hoàn toàn Y cần vừa đủ 0,30 mol 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thu được CO</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 xml:space="preserve"> và H</w:t>
      </w:r>
      <w:r w:rsidRPr="00945BCA">
        <w:rPr>
          <w:rFonts w:ascii="Times New Roman" w:hAnsi="Times New Roman" w:cs="Times New Roman"/>
          <w:sz w:val="24"/>
          <w:szCs w:val="24"/>
          <w:vertAlign w:val="subscript"/>
        </w:rPr>
        <w:t>2</w:t>
      </w:r>
      <w:r w:rsidRPr="00945BCA">
        <w:rPr>
          <w:rFonts w:ascii="Times New Roman" w:hAnsi="Times New Roman" w:cs="Times New Roman"/>
          <w:sz w:val="24"/>
          <w:szCs w:val="24"/>
        </w:rPr>
        <w:t>O. Giá trị của a là</w:t>
      </w:r>
    </w:p>
    <w:bookmarkEnd w:id="79"/>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eastAsia="Times New Roman" w:hAnsi="Times New Roman" w:cs="Times New Roman"/>
          <w:b/>
          <w:bCs/>
          <w:sz w:val="24"/>
          <w:szCs w:val="24"/>
        </w:rPr>
      </w:pPr>
      <w:r w:rsidRPr="00945BCA">
        <w:rPr>
          <w:rFonts w:ascii="Times New Roman" w:hAnsi="Times New Roman" w:cs="Times New Roman"/>
          <w:b/>
          <w:sz w:val="24"/>
          <w:szCs w:val="24"/>
        </w:rPr>
        <w:t xml:space="preserve">A. </w:t>
      </w:r>
      <w:r w:rsidRPr="00945BCA">
        <w:rPr>
          <w:rFonts w:ascii="Times New Roman" w:hAnsi="Times New Roman" w:cs="Times New Roman"/>
          <w:sz w:val="24"/>
          <w:szCs w:val="24"/>
        </w:rPr>
        <w:t>0,18</w:t>
      </w:r>
      <w:r w:rsidRPr="00945BCA">
        <w:rPr>
          <w:rFonts w:ascii="Times New Roman" w:hAnsi="Times New Roman" w:cs="Times New Roman"/>
          <w:b/>
          <w:sz w:val="24"/>
          <w:szCs w:val="24"/>
        </w:rPr>
        <w:tab/>
      </w:r>
      <w:r w:rsidRPr="00945BCA">
        <w:rPr>
          <w:rFonts w:ascii="Times New Roman" w:hAnsi="Times New Roman" w:cs="Times New Roman"/>
          <w:b/>
          <w:sz w:val="24"/>
          <w:szCs w:val="24"/>
          <w:u w:val="single"/>
        </w:rPr>
        <w:t>B</w:t>
      </w:r>
      <w:r w:rsidRPr="00945BCA">
        <w:rPr>
          <w:rFonts w:ascii="Times New Roman" w:hAnsi="Times New Roman" w:cs="Times New Roman"/>
          <w:b/>
          <w:sz w:val="24"/>
          <w:szCs w:val="24"/>
        </w:rPr>
        <w:t xml:space="preserve">. </w:t>
      </w:r>
      <w:r w:rsidRPr="00945BCA">
        <w:rPr>
          <w:rFonts w:ascii="Times New Roman" w:hAnsi="Times New Roman" w:cs="Times New Roman"/>
          <w:sz w:val="24"/>
          <w:szCs w:val="24"/>
        </w:rPr>
        <w:t>0,22.</w:t>
      </w:r>
      <w:r w:rsidR="00945BCA" w:rsidRPr="00945BCA">
        <w:rPr>
          <w:rFonts w:ascii="Times New Roman" w:hAnsi="Times New Roman" w:cs="Times New Roman"/>
          <w:sz w:val="24"/>
          <w:szCs w:val="24"/>
        </w:rPr>
        <w:tab/>
      </w:r>
      <w:r w:rsidRPr="00945BCA">
        <w:rPr>
          <w:rFonts w:ascii="Times New Roman" w:hAnsi="Times New Roman" w:cs="Times New Roman"/>
          <w:b/>
          <w:sz w:val="24"/>
          <w:szCs w:val="24"/>
        </w:rPr>
        <w:t xml:space="preserve">C. </w:t>
      </w:r>
      <w:r w:rsidRPr="00945BCA">
        <w:rPr>
          <w:rFonts w:ascii="Times New Roman" w:hAnsi="Times New Roman" w:cs="Times New Roman"/>
          <w:sz w:val="24"/>
          <w:szCs w:val="24"/>
        </w:rPr>
        <w:t>0,19.</w:t>
      </w:r>
      <w:r w:rsidRPr="00945BCA">
        <w:rPr>
          <w:rFonts w:ascii="Times New Roman" w:hAnsi="Times New Roman" w:cs="Times New Roman"/>
          <w:sz w:val="24"/>
          <w:szCs w:val="24"/>
        </w:rPr>
        <w:tab/>
      </w:r>
      <w:r w:rsidRPr="00945BCA">
        <w:rPr>
          <w:rFonts w:ascii="Times New Roman" w:hAnsi="Times New Roman" w:cs="Times New Roman"/>
          <w:b/>
          <w:sz w:val="24"/>
          <w:szCs w:val="24"/>
        </w:rPr>
        <w:t xml:space="preserve">D. </w:t>
      </w:r>
      <w:r w:rsidRPr="00945BCA">
        <w:rPr>
          <w:rFonts w:ascii="Times New Roman" w:hAnsi="Times New Roman" w:cs="Times New Roman"/>
          <w:sz w:val="24"/>
          <w:szCs w:val="24"/>
        </w:rPr>
        <w:t>0,20.</w:t>
      </w: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p>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sz w:val="24"/>
          <w:szCs w:val="24"/>
        </w:rPr>
      </w:pPr>
    </w:p>
    <w:p w:rsidR="00966EDD" w:rsidRPr="00945BCA" w:rsidRDefault="00966EDD" w:rsidP="00B07813">
      <w:pPr>
        <w:tabs>
          <w:tab w:val="left" w:pos="283"/>
          <w:tab w:val="left" w:pos="2835"/>
          <w:tab w:val="left" w:pos="5386"/>
          <w:tab w:val="left" w:pos="7937"/>
        </w:tabs>
        <w:spacing w:after="0" w:line="240" w:lineRule="auto"/>
        <w:ind w:left="283"/>
        <w:jc w:val="center"/>
        <w:rPr>
          <w:rFonts w:ascii="Times New Roman" w:hAnsi="Times New Roman" w:cs="Times New Roman"/>
          <w:b/>
          <w:sz w:val="24"/>
          <w:szCs w:val="24"/>
        </w:rPr>
      </w:pPr>
      <w:r w:rsidRPr="00945BCA">
        <w:rPr>
          <w:rFonts w:ascii="Times New Roman" w:hAnsi="Times New Roman" w:cs="Times New Roman"/>
          <w:b/>
          <w:sz w:val="24"/>
          <w:szCs w:val="24"/>
        </w:rPr>
        <w:t>BẢNG ĐÁP ÁN</w:t>
      </w:r>
    </w:p>
    <w:tbl>
      <w:tblPr>
        <w:tblStyle w:val="TableGrid"/>
        <w:tblW w:w="0" w:type="auto"/>
        <w:jc w:val="center"/>
        <w:tblLayout w:type="fixed"/>
        <w:tblLook w:val="04A0" w:firstRow="1" w:lastRow="0" w:firstColumn="1" w:lastColumn="0" w:noHBand="0" w:noVBand="1"/>
      </w:tblPr>
      <w:tblGrid>
        <w:gridCol w:w="1033"/>
        <w:gridCol w:w="1034"/>
        <w:gridCol w:w="1034"/>
        <w:gridCol w:w="1034"/>
        <w:gridCol w:w="1034"/>
        <w:gridCol w:w="1034"/>
        <w:gridCol w:w="1034"/>
        <w:gridCol w:w="1034"/>
        <w:gridCol w:w="1034"/>
        <w:gridCol w:w="1034"/>
      </w:tblGrid>
      <w:tr w:rsidR="00966EDD" w:rsidRPr="00945BCA" w:rsidTr="00593BF9">
        <w:trPr>
          <w:jc w:val="center"/>
        </w:trPr>
        <w:tc>
          <w:tcPr>
            <w:tcW w:w="1033"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4.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5.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6.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7.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8.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9.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0.A</w:t>
            </w:r>
          </w:p>
        </w:tc>
      </w:tr>
      <w:tr w:rsidR="00966EDD" w:rsidRPr="00945BCA" w:rsidTr="00593BF9">
        <w:trPr>
          <w:jc w:val="center"/>
        </w:trPr>
        <w:tc>
          <w:tcPr>
            <w:tcW w:w="1033"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1.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2.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3.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4.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5.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6.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7.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8.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19.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0.C</w:t>
            </w:r>
          </w:p>
        </w:tc>
      </w:tr>
      <w:tr w:rsidR="00966EDD" w:rsidRPr="00945BCA" w:rsidTr="00593BF9">
        <w:trPr>
          <w:jc w:val="center"/>
        </w:trPr>
        <w:tc>
          <w:tcPr>
            <w:tcW w:w="1033"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1.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2.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3.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4.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5.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6.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7.D</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8.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29.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0.D</w:t>
            </w:r>
          </w:p>
        </w:tc>
      </w:tr>
      <w:tr w:rsidR="00966EDD" w:rsidRPr="00945BCA" w:rsidTr="00593BF9">
        <w:trPr>
          <w:jc w:val="center"/>
        </w:trPr>
        <w:tc>
          <w:tcPr>
            <w:tcW w:w="1033"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1.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2.B</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3.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4.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5.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6.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7.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8.A</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39.C</w:t>
            </w:r>
          </w:p>
        </w:tc>
        <w:tc>
          <w:tcPr>
            <w:tcW w:w="1034" w:type="dxa"/>
          </w:tcPr>
          <w:p w:rsidR="00966EDD" w:rsidRPr="00945BCA" w:rsidRDefault="00966EDD" w:rsidP="00B07813">
            <w:pPr>
              <w:tabs>
                <w:tab w:val="left" w:pos="283"/>
                <w:tab w:val="left" w:pos="2835"/>
                <w:tab w:val="left" w:pos="5386"/>
                <w:tab w:val="left" w:pos="7937"/>
              </w:tabs>
              <w:jc w:val="both"/>
              <w:rPr>
                <w:rFonts w:ascii="Times New Roman" w:hAnsi="Times New Roman" w:cs="Times New Roman"/>
                <w:sz w:val="24"/>
                <w:szCs w:val="24"/>
              </w:rPr>
            </w:pPr>
            <w:r w:rsidRPr="00945BCA">
              <w:rPr>
                <w:rFonts w:ascii="Times New Roman" w:hAnsi="Times New Roman" w:cs="Times New Roman"/>
                <w:sz w:val="24"/>
                <w:szCs w:val="24"/>
              </w:rPr>
              <w:t>40.B</w:t>
            </w:r>
          </w:p>
        </w:tc>
      </w:tr>
    </w:tbl>
    <w:p w:rsidR="00966EDD" w:rsidRPr="00945BCA" w:rsidRDefault="00966EDD" w:rsidP="00B07813">
      <w:pPr>
        <w:tabs>
          <w:tab w:val="left" w:pos="283"/>
          <w:tab w:val="left" w:pos="2835"/>
          <w:tab w:val="left" w:pos="5386"/>
          <w:tab w:val="left" w:pos="7937"/>
        </w:tabs>
        <w:spacing w:after="0" w:line="240" w:lineRule="auto"/>
        <w:ind w:left="283"/>
        <w:jc w:val="both"/>
        <w:rPr>
          <w:rFonts w:ascii="Times New Roman" w:hAnsi="Times New Roman" w:cs="Times New Roman"/>
          <w:b/>
          <w:sz w:val="24"/>
          <w:szCs w:val="24"/>
        </w:rPr>
      </w:pPr>
    </w:p>
    <w:p w:rsidR="00966EDD" w:rsidRPr="00945BCA" w:rsidRDefault="00966EDD">
      <w:pPr>
        <w:rPr>
          <w:rFonts w:ascii="Times New Roman" w:hAnsi="Times New Roman" w:cs="Times New Roman"/>
          <w:sz w:val="24"/>
          <w:szCs w:val="24"/>
        </w:rPr>
      </w:pPr>
      <w:r w:rsidRPr="00945BCA">
        <w:rPr>
          <w:rFonts w:ascii="Times New Roman" w:hAnsi="Times New Roman" w:cs="Times New Roman"/>
          <w:sz w:val="24"/>
          <w:szCs w:val="24"/>
        </w:rPr>
        <w:br w:type="page"/>
      </w:r>
    </w:p>
    <w:tbl>
      <w:tblPr>
        <w:tblW w:w="11089" w:type="dxa"/>
        <w:jc w:val="center"/>
        <w:tblLayout w:type="fixed"/>
        <w:tblLook w:val="04A0" w:firstRow="1" w:lastRow="0" w:firstColumn="1" w:lastColumn="0" w:noHBand="0" w:noVBand="1"/>
      </w:tblPr>
      <w:tblGrid>
        <w:gridCol w:w="4027"/>
        <w:gridCol w:w="7062"/>
      </w:tblGrid>
      <w:tr w:rsidR="00966EDD" w:rsidRPr="00945BCA" w:rsidTr="002A6722">
        <w:trPr>
          <w:trHeight w:val="469"/>
          <w:jc w:val="center"/>
        </w:trPr>
        <w:tc>
          <w:tcPr>
            <w:tcW w:w="4027" w:type="dxa"/>
            <w:hideMark/>
          </w:tcPr>
          <w:p w:rsidR="00966EDD" w:rsidRPr="00945BCA" w:rsidRDefault="00966EDD" w:rsidP="002A6722">
            <w:pPr>
              <w:tabs>
                <w:tab w:val="left" w:pos="283"/>
                <w:tab w:val="left" w:pos="2835"/>
                <w:tab w:val="left" w:pos="5386"/>
                <w:tab w:val="left" w:pos="7937"/>
              </w:tabs>
              <w:spacing w:after="120"/>
              <w:jc w:val="center"/>
              <w:rPr>
                <w:rFonts w:ascii="Times New Roman" w:eastAsia="SimSun" w:hAnsi="Times New Roman" w:cs="Times New Roman"/>
                <w:b/>
                <w:sz w:val="24"/>
                <w:szCs w:val="24"/>
                <w:lang w:val="vi-VN" w:eastAsia="zh-CN"/>
              </w:rPr>
            </w:pPr>
            <w:r w:rsidRPr="00945BCA">
              <w:rPr>
                <w:rFonts w:ascii="Times New Roman" w:hAnsi="Times New Roman" w:cs="Times New Roman"/>
                <w:b/>
                <w:noProof/>
                <w:sz w:val="24"/>
                <w:szCs w:val="24"/>
              </w:rPr>
              <w:lastRenderedPageBreak/>
              <mc:AlternateContent>
                <mc:Choice Requires="wps">
                  <w:drawing>
                    <wp:anchor distT="0" distB="0" distL="114300" distR="114300" simplePos="0" relativeHeight="251669504" behindDoc="0" locked="0" layoutInCell="1" allowOverlap="1" wp14:anchorId="7CEC18B3" wp14:editId="087C96D9">
                      <wp:simplePos x="0" y="0"/>
                      <wp:positionH relativeFrom="column">
                        <wp:posOffset>273685</wp:posOffset>
                      </wp:positionH>
                      <wp:positionV relativeFrom="paragraph">
                        <wp:posOffset>208651</wp:posOffset>
                      </wp:positionV>
                      <wp:extent cx="1884680" cy="0"/>
                      <wp:effectExtent l="0" t="0" r="20320" b="190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51F25DE" id="Straight Arrow Connector 9" o:spid="_x0000_s1026" type="#_x0000_t32" style="position:absolute;margin-left:21.55pt;margin-top:16.45pt;width:148.4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XWc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" strokeweight="1pt">
                      <v:shadow color="#7f7f7f" opacity=".5" offset="1pt"/>
                    </v:shape>
                  </w:pict>
                </mc:Fallback>
              </mc:AlternateContent>
            </w:r>
            <w:r w:rsidRPr="00945BCA">
              <w:rPr>
                <w:rFonts w:ascii="Times New Roman" w:hAnsi="Times New Roman" w:cs="Times New Roman"/>
                <w:b/>
                <w:sz w:val="24"/>
                <w:szCs w:val="24"/>
              </w:rPr>
              <w:t>BỘ GIÁO DỤC VÀ ĐÀO TẠO</w:t>
            </w:r>
          </w:p>
          <w:p w:rsidR="00966EDD" w:rsidRPr="00945BCA" w:rsidRDefault="00966EDD" w:rsidP="002A6722">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ĐỀ CHÍNH THỨC</w:t>
            </w:r>
          </w:p>
          <w:p w:rsidR="00966EDD" w:rsidRPr="00945BCA" w:rsidRDefault="00966EDD" w:rsidP="002A6722">
            <w:pPr>
              <w:tabs>
                <w:tab w:val="left" w:pos="283"/>
                <w:tab w:val="left" w:pos="2835"/>
                <w:tab w:val="left" w:pos="5386"/>
                <w:tab w:val="left" w:pos="7937"/>
              </w:tabs>
              <w:spacing w:after="0"/>
              <w:jc w:val="center"/>
              <w:rPr>
                <w:rFonts w:ascii="Times New Roman" w:eastAsia="SimSun" w:hAnsi="Times New Roman" w:cs="Times New Roman"/>
                <w:i/>
                <w:sz w:val="24"/>
                <w:szCs w:val="24"/>
                <w:lang w:eastAsia="zh-CN"/>
              </w:rPr>
            </w:pPr>
            <w:r w:rsidRPr="00945BCA">
              <w:rPr>
                <w:rFonts w:ascii="Times New Roman" w:eastAsia="SimSun" w:hAnsi="Times New Roman" w:cs="Times New Roman"/>
                <w:i/>
                <w:sz w:val="24"/>
                <w:szCs w:val="24"/>
                <w:lang w:eastAsia="zh-CN"/>
              </w:rPr>
              <w:t>(Đề có 4 trang)</w:t>
            </w:r>
          </w:p>
        </w:tc>
        <w:tc>
          <w:tcPr>
            <w:tcW w:w="7062" w:type="dxa"/>
            <w:hideMark/>
          </w:tcPr>
          <w:p w:rsidR="00966EDD" w:rsidRPr="00945BCA" w:rsidRDefault="00966EDD" w:rsidP="002A6722">
            <w:pPr>
              <w:tabs>
                <w:tab w:val="left" w:pos="283"/>
                <w:tab w:val="left" w:pos="2835"/>
                <w:tab w:val="left" w:pos="5386"/>
                <w:tab w:val="left" w:pos="7937"/>
              </w:tabs>
              <w:spacing w:after="0"/>
              <w:jc w:val="center"/>
              <w:rPr>
                <w:rFonts w:ascii="Times New Roman" w:eastAsia="SimSun" w:hAnsi="Times New Roman" w:cs="Times New Roman"/>
                <w:b/>
                <w:sz w:val="24"/>
                <w:szCs w:val="24"/>
                <w:lang w:eastAsia="zh-CN"/>
              </w:rPr>
            </w:pPr>
            <w:r w:rsidRPr="00945BCA">
              <w:rPr>
                <w:rFonts w:ascii="Times New Roman" w:hAnsi="Times New Roman" w:cs="Times New Roman"/>
                <w:b/>
                <w:sz w:val="24"/>
                <w:szCs w:val="24"/>
              </w:rPr>
              <w:t>KỲ THI TỐT NGHIỆP TRUNG HỌC PHỔ THÔNG NĂM 2021</w:t>
            </w:r>
          </w:p>
          <w:p w:rsidR="00966EDD" w:rsidRPr="00945BCA" w:rsidRDefault="00966EDD" w:rsidP="002A6722">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Bài thi: KHOA HỌC TỰ NHIÊN</w:t>
            </w:r>
          </w:p>
          <w:p w:rsidR="00966EDD" w:rsidRPr="00945BCA" w:rsidRDefault="00966EDD" w:rsidP="002A6722">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Môn thi thành phần: HÓA HỌC</w:t>
            </w:r>
          </w:p>
          <w:p w:rsidR="00966EDD" w:rsidRPr="00945BCA" w:rsidRDefault="00966EDD" w:rsidP="002A6722">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i/>
                <w:sz w:val="24"/>
                <w:szCs w:val="24"/>
              </w:rPr>
              <w:t>Thời gian làm bài: 50 phút không kể thời gian phát đề</w:t>
            </w:r>
          </w:p>
        </w:tc>
      </w:tr>
    </w:tbl>
    <w:p w:rsidR="00966EDD" w:rsidRPr="00945BCA" w:rsidRDefault="00966EDD" w:rsidP="00C334B3">
      <w:pPr>
        <w:tabs>
          <w:tab w:val="left" w:pos="283"/>
          <w:tab w:val="left" w:pos="2835"/>
          <w:tab w:val="left" w:pos="5386"/>
          <w:tab w:val="left" w:pos="7937"/>
        </w:tabs>
        <w:spacing w:after="0"/>
        <w:ind w:left="283"/>
        <w:jc w:val="both"/>
        <w:rPr>
          <w:rFonts w:ascii="Times New Roman" w:hAnsi="Times New Roman" w:cs="Times New Roman"/>
          <w:sz w:val="24"/>
          <w:szCs w:val="24"/>
          <w:lang w:val="vi-VN"/>
        </w:rPr>
      </w:pPr>
      <w:r w:rsidRPr="00945BCA">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2EB3B436" wp14:editId="3F1549FE">
                <wp:simplePos x="0" y="0"/>
                <wp:positionH relativeFrom="column">
                  <wp:posOffset>5150485</wp:posOffset>
                </wp:positionH>
                <wp:positionV relativeFrom="paragraph">
                  <wp:posOffset>83820</wp:posOffset>
                </wp:positionV>
                <wp:extent cx="1104900" cy="292100"/>
                <wp:effectExtent l="12700" t="11430" r="15875" b="1079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966EDD" w:rsidRPr="00EB483F" w:rsidRDefault="00966EDD" w:rsidP="00C334B3">
                            <w:pPr>
                              <w:rPr>
                                <w:b/>
                                <w:szCs w:val="24"/>
                              </w:rPr>
                            </w:pPr>
                            <w:r w:rsidRPr="00EB483F">
                              <w:rPr>
                                <w:b/>
                                <w:szCs w:val="24"/>
                              </w:rPr>
                              <w:t>Mã đề thi 20</w:t>
                            </w:r>
                            <w:r>
                              <w:rPr>
                                <w:b/>
                                <w:szCs w:val="24"/>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B3B436" id="Text Box 10" o:spid="_x0000_s1030" type="#_x0000_t202" style="position:absolute;left:0;text-align:left;margin-left:405.55pt;margin-top:6.6pt;width:87pt;height:2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" filled="f" fillcolor="#bbd5f0" strokeweight="1.25pt">
                <v:fill color2="#9cbee0" focus="100%" type="gradient">
                  <o:fill v:ext="view" type="gradientUnscaled"/>
                </v:fill>
                <v:textbox>
                  <w:txbxContent>
                    <w:p w:rsidR="00966EDD" w:rsidRPr="00EB483F" w:rsidRDefault="00966EDD" w:rsidP="00C334B3">
                      <w:pPr>
                        <w:rPr>
                          <w:b/>
                          <w:szCs w:val="24"/>
                        </w:rPr>
                      </w:pPr>
                      <w:r w:rsidRPr="00EB483F">
                        <w:rPr>
                          <w:b/>
                          <w:szCs w:val="24"/>
                        </w:rPr>
                        <w:t>Mã đề thi 20</w:t>
                      </w:r>
                      <w:r>
                        <w:rPr>
                          <w:b/>
                          <w:szCs w:val="24"/>
                        </w:rPr>
                        <w:t>4</w:t>
                      </w:r>
                    </w:p>
                  </w:txbxContent>
                </v:textbox>
              </v:shape>
            </w:pict>
          </mc:Fallback>
        </mc:AlternateContent>
      </w:r>
      <w:r w:rsidRPr="00945BCA">
        <w:rPr>
          <w:rFonts w:ascii="Times New Roman" w:hAnsi="Times New Roman" w:cs="Times New Roman"/>
          <w:b/>
          <w:noProof/>
          <w:sz w:val="24"/>
          <w:szCs w:val="24"/>
        </w:rPr>
        <mc:AlternateContent>
          <mc:Choice Requires="wps">
            <w:drawing>
              <wp:anchor distT="0" distB="0" distL="114300" distR="114300" simplePos="0" relativeHeight="251671552" behindDoc="0" locked="0" layoutInCell="1" allowOverlap="1" wp14:anchorId="2EC46EF7" wp14:editId="40E1BD77">
                <wp:simplePos x="0" y="0"/>
                <wp:positionH relativeFrom="column">
                  <wp:posOffset>3434715</wp:posOffset>
                </wp:positionH>
                <wp:positionV relativeFrom="paragraph">
                  <wp:posOffset>28575</wp:posOffset>
                </wp:positionV>
                <wp:extent cx="2537460" cy="635"/>
                <wp:effectExtent l="11430" t="13335" r="13335" b="1460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CEF3A04" id="Straight Arrow Connector 11" o:spid="_x0000_s1026" type="#_x0000_t32" style="position:absolute;margin-left:270.45pt;margin-top:2.25pt;width:199.8pt;height:.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" strokeweight="1pt">
                <v:shadow color="#7f7f7f" opacity=".5" offset="1pt"/>
              </v:shape>
            </w:pict>
          </mc:Fallback>
        </mc:AlternateContent>
      </w:r>
    </w:p>
    <w:p w:rsidR="00966EDD" w:rsidRPr="00945BCA" w:rsidRDefault="00966EDD" w:rsidP="00C334B3">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sz w:val="24"/>
          <w:szCs w:val="24"/>
        </w:rPr>
        <w:t>Họ và tên thí sinh……………………………………….</w:t>
      </w:r>
    </w:p>
    <w:p w:rsidR="00966EDD" w:rsidRPr="00945BCA" w:rsidRDefault="00966EDD" w:rsidP="00C334B3">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b/>
          <w:noProof/>
          <w:sz w:val="24"/>
          <w:szCs w:val="24"/>
        </w:rPr>
        <mc:AlternateContent>
          <mc:Choice Requires="wps">
            <w:drawing>
              <wp:anchor distT="0" distB="0" distL="114300" distR="114300" simplePos="0" relativeHeight="251672576" behindDoc="0" locked="0" layoutInCell="1" allowOverlap="1" wp14:anchorId="2F2E5FDD" wp14:editId="21206EC3">
                <wp:simplePos x="0" y="0"/>
                <wp:positionH relativeFrom="column">
                  <wp:posOffset>8902700</wp:posOffset>
                </wp:positionH>
                <wp:positionV relativeFrom="paragraph">
                  <wp:posOffset>277495</wp:posOffset>
                </wp:positionV>
                <wp:extent cx="1104900" cy="292100"/>
                <wp:effectExtent l="12065" t="12700" r="16510"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966EDD" w:rsidRPr="006F7E8B" w:rsidRDefault="00966EDD" w:rsidP="00C334B3">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2E5FDD" id="Text Box 12" o:spid="_x0000_s1031" type="#_x0000_t202" style="position:absolute;left:0;text-align:left;margin-left:701pt;margin-top:21.85pt;width:87pt;height:2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" filled="f" fillcolor="#bbd5f0" strokeweight="1.25pt">
                <v:fill color2="#9cbee0" focus="100%" type="gradient">
                  <o:fill v:ext="view" type="gradientUnscaled"/>
                </v:fill>
                <v:textbox>
                  <w:txbxContent>
                    <w:p w:rsidR="00966EDD" w:rsidRPr="006F7E8B" w:rsidRDefault="00966EDD" w:rsidP="00C334B3">
                      <w:pPr>
                        <w:rPr>
                          <w:b/>
                        </w:rPr>
                      </w:pPr>
                      <w:r w:rsidRPr="006F7E8B">
                        <w:rPr>
                          <w:b/>
                        </w:rPr>
                        <w:t>Mã đề thi 217</w:t>
                      </w:r>
                    </w:p>
                  </w:txbxContent>
                </v:textbox>
              </v:shape>
            </w:pict>
          </mc:Fallback>
        </mc:AlternateContent>
      </w:r>
      <w:r w:rsidRPr="00945BCA">
        <w:rPr>
          <w:rFonts w:ascii="Times New Roman" w:hAnsi="Times New Roman" w:cs="Times New Roman"/>
          <w:sz w:val="24"/>
          <w:szCs w:val="24"/>
        </w:rPr>
        <w:t xml:space="preserve">Số báo danh: ……………………………………………. </w:t>
      </w:r>
    </w:p>
    <w:p w:rsidR="00966EDD" w:rsidRPr="00945BCA" w:rsidRDefault="00966EDD" w:rsidP="00C334B3">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sz w:val="24"/>
          <w:szCs w:val="24"/>
        </w:rPr>
        <w:t>• Cho biết nguyên tử khối của các nguyên tố: H = 1; C = 12; N = 14; O = 16; Na = 23; Mg = 24; Al = 27; S = 32; Cl = 35,5; K = 39, Fe = 56; Cu = 64; Ba = 13</w:t>
      </w:r>
      <w:r w:rsidRPr="00945BCA">
        <w:rPr>
          <w:rFonts w:ascii="Times New Roman" w:hAnsi="Times New Roman" w:cs="Times New Roman"/>
          <w:i/>
          <w:iCs/>
          <w:sz w:val="24"/>
          <w:szCs w:val="24"/>
        </w:rPr>
        <w:t>7.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w:t>
      </w:r>
      <w:bookmarkStart w:id="80" w:name="c8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nào sau đây là muối axit? </w:t>
      </w:r>
    </w:p>
    <w:bookmarkEnd w:id="80"/>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Na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Na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P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Na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w:t>
      </w:r>
      <w:bookmarkStart w:id="81" w:name="c8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Dung dịch chất nào sau đây làm quỳ tím chuyển thành màu xanh? </w:t>
      </w:r>
    </w:p>
    <w:bookmarkEnd w:id="81"/>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Etylam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Glyx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Val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Alanin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w:t>
      </w:r>
      <w:bookmarkStart w:id="82" w:name="c8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Kim loại nào sau đây có tính khử mạnh hơn kim loại Al? </w:t>
      </w:r>
    </w:p>
    <w:bookmarkEnd w:id="82"/>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A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M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Fe.</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Cu.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4.</w:t>
      </w:r>
      <w:bookmarkStart w:id="83" w:name="c8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Este X được tạo bởi ancol metylic và axit fomic. Công thức của X là</w:t>
      </w:r>
    </w:p>
    <w:bookmarkEnd w:id="83"/>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HCOO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COO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HCOO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COO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5.</w:t>
      </w:r>
      <w:bookmarkStart w:id="84" w:name="c8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Kim loại nào sau đây là kim loại kiềm thổ? </w:t>
      </w:r>
    </w:p>
    <w:bookmarkEnd w:id="84"/>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bCs/>
          <w:sz w:val="24"/>
          <w:szCs w:val="24"/>
        </w:rPr>
        <w:t>K</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A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Fe.</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Ba.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6.</w:t>
      </w:r>
      <w:bookmarkStart w:id="85" w:name="c8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ặp chất nào sau đây gây nên tính cứng tạm thời của nước? </w:t>
      </w:r>
    </w:p>
    <w:bookmarkEnd w:id="85"/>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KCl, Na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Mg(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C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NaCl, 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KCl.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7.</w:t>
      </w:r>
      <w:bookmarkStart w:id="86" w:name="c8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nào sau đây có tính lưỡng tính? </w:t>
      </w:r>
    </w:p>
    <w:bookmarkEnd w:id="86"/>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A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a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HCl.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8.</w:t>
      </w:r>
      <w:bookmarkStart w:id="87" w:name="c8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Sắt (III) hiđroxit là chất rắn màu nâu đỏ. Công thức của sắt(III) hidroxit là </w:t>
      </w:r>
    </w:p>
    <w:bookmarkEnd w:id="87"/>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Fe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Fe(OH)</w:t>
      </w:r>
      <w:r w:rsidRPr="00945BCA">
        <w:rPr>
          <w:rFonts w:ascii="Times New Roman" w:eastAsia="Calibri" w:hAnsi="Times New Roman" w:cs="Times New Roman"/>
          <w:sz w:val="24"/>
          <w:szCs w:val="24"/>
          <w:vertAlign w:val="subscript"/>
        </w:rPr>
        <w:t>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Fe</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Fe(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9.</w:t>
      </w:r>
      <w:bookmarkStart w:id="88" w:name="c8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Ở điều kiện thường, kim loại nào sau đây ở trạng thái lỏng? </w:t>
      </w:r>
    </w:p>
    <w:bookmarkEnd w:id="88"/>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A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u.</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A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Hg</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0.</w:t>
      </w:r>
      <w:bookmarkStart w:id="89" w:name="c9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Polime nào sau đây thuộc loại polime thiên nhiên?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Polietile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Tinh bột</w:t>
      </w:r>
      <w:r w:rsidRPr="00945BCA">
        <w:rPr>
          <w:rFonts w:ascii="Times New Roman" w:eastAsia="Calibri" w:hAnsi="Times New Roman" w:cs="Times New Roman"/>
          <w:b/>
          <w:sz w:val="24"/>
          <w:szCs w:val="24"/>
        </w:rPr>
        <w:tab/>
        <w:t xml:space="preserve">C. </w:t>
      </w:r>
      <w:r w:rsidRPr="00945BCA">
        <w:rPr>
          <w:rFonts w:ascii="Times New Roman" w:eastAsia="Calibri" w:hAnsi="Times New Roman" w:cs="Times New Roman"/>
          <w:sz w:val="24"/>
          <w:szCs w:val="24"/>
        </w:rPr>
        <w:t>Poli(vinyl clorua)</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Tơ visco.</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1.</w:t>
      </w:r>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ất nào sau đây là đipeptit?</w:t>
      </w:r>
    </w:p>
    <w:bookmarkEnd w:id="89"/>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Ala-Gly-Ala</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Gly-Gly-Gly.</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Ala-Ala-Ala.</w:t>
      </w:r>
      <w:r w:rsidR="00945BCA" w:rsidRPr="00945BCA">
        <w:rPr>
          <w:rFonts w:ascii="Times New Roman" w:eastAsia="Calibri" w:hAnsi="Times New Roman" w:cs="Times New Roman"/>
          <w:b/>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Ala-Gly.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2.</w:t>
      </w:r>
      <w:bookmarkStart w:id="90" w:name="c9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thải hữu cơ chứa protein khi bị phân hủy thường sinh ra khí X có mùi trứng thối, nặng hơn không khí, rất độc. Khí X là </w:t>
      </w:r>
    </w:p>
    <w:bookmarkEnd w:id="90"/>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b/>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3.</w:t>
      </w:r>
      <w:bookmarkStart w:id="91" w:name="c9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nào sau đây thuộc loại motosaccarit? </w:t>
      </w:r>
    </w:p>
    <w:bookmarkEnd w:id="91"/>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Tinh bộ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Glixerol</w:t>
      </w:r>
      <w:r w:rsidRPr="00945BCA">
        <w:rPr>
          <w:rFonts w:ascii="Times New Roman" w:eastAsia="Calibri" w:hAnsi="Times New Roman" w:cs="Times New Roman"/>
          <w:b/>
          <w:sz w:val="24"/>
          <w:szCs w:val="24"/>
        </w:rPr>
        <w:tab/>
        <w:t xml:space="preserve">C. </w:t>
      </w:r>
      <w:r w:rsidRPr="00945BCA">
        <w:rPr>
          <w:rFonts w:ascii="Times New Roman" w:eastAsia="Calibri" w:hAnsi="Times New Roman" w:cs="Times New Roman"/>
          <w:sz w:val="24"/>
          <w:szCs w:val="24"/>
        </w:rPr>
        <w:t>Saccarozơ.</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Glucozơ.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4.</w:t>
      </w:r>
      <w:bookmarkStart w:id="92" w:name="c9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Số nguyên tử hidro trong phân tử axit stearic là </w:t>
      </w:r>
    </w:p>
    <w:bookmarkEnd w:id="92"/>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3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34.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5.</w:t>
      </w:r>
      <w:bookmarkStart w:id="93" w:name="c9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Kim loại nào sau đây tác dụng với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loãng, thu được khí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bookmarkEnd w:id="93"/>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M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Au.</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Ag.</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Cu.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6.</w:t>
      </w:r>
      <w:bookmarkStart w:id="94" w:name="c9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ông thức phân tử của ancol etylic là </w:t>
      </w:r>
    </w:p>
    <w:bookmarkEnd w:id="94"/>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8</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7.</w:t>
      </w:r>
      <w:bookmarkStart w:id="95" w:name="c9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Ở nhiệt độ cao, CO khử được oxit nào sau đây? </w:t>
      </w:r>
    </w:p>
    <w:bookmarkEnd w:id="95"/>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lastRenderedPageBreak/>
        <w:t xml:space="preserve">A. </w:t>
      </w:r>
      <w:r w:rsidRPr="00945BCA">
        <w:rPr>
          <w:rFonts w:ascii="Times New Roman" w:eastAsia="Calibri" w:hAnsi="Times New Roman" w:cs="Times New Roman"/>
          <w:sz w:val="24"/>
          <w:szCs w:val="24"/>
        </w:rPr>
        <w:t>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shd w:val="clear" w:color="auto" w:fill="FFFFFF" w:themeFill="background1"/>
        </w:rPr>
        <w:t>Cu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BaO.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8.</w:t>
      </w:r>
      <w:bookmarkStart w:id="96" w:name="c9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Natri hiđrocacbonat là chất được dùng làm bột nở, chế thuốc giảm đau dạ dày do thừa axit Công thức của natri hiđrocacbonat là </w:t>
      </w:r>
    </w:p>
    <w:bookmarkEnd w:id="96"/>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vertAlign w:val="subscript"/>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N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b/>
          <w:sz w:val="24"/>
          <w:szCs w:val="24"/>
          <w:vertAlign w:val="subscript"/>
        </w:rPr>
        <w:tab/>
        <w:t xml:space="preserve">C.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NaHS.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9.</w:t>
      </w:r>
      <w:bookmarkStart w:id="97" w:name="c9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Ở nhiệt độ thường, kim loại Al tan hoàn toàn trong lượng dư dung dịch nào sau đây? </w:t>
      </w:r>
    </w:p>
    <w:bookmarkEnd w:id="97"/>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Na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K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NaOH.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0.</w:t>
      </w:r>
      <w:bookmarkStart w:id="98" w:name="c9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rom có số oxi hóa +3 trong hợp chất nào sau đây?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r</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7</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r(OH)</w:t>
      </w:r>
      <w:r w:rsidRPr="00945BCA">
        <w:rPr>
          <w:rFonts w:ascii="Times New Roman" w:eastAsia="Calibri" w:hAnsi="Times New Roman" w:cs="Times New Roman"/>
          <w:sz w:val="24"/>
          <w:szCs w:val="24"/>
          <w:vertAlign w:val="subscript"/>
        </w:rPr>
        <w:t>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r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r(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1.</w:t>
      </w:r>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Thủy phân hoản toàn m gam tinh bột thành glucozơ, Cho toàn bộ glucozơ tham gia phản ứng trắng bạc (hiệu suất 100%), thu được 21,6 gam Ag. Giá trị của m là </w:t>
      </w:r>
    </w:p>
    <w:bookmarkEnd w:id="98"/>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18,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2,4</w:t>
      </w:r>
      <w:r w:rsidRPr="00945BCA">
        <w:rPr>
          <w:rFonts w:ascii="Times New Roman" w:eastAsia="Calibri" w:hAnsi="Times New Roman" w:cs="Times New Roman"/>
          <w:b/>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16,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36,0.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2.</w:t>
      </w:r>
      <w:bookmarkStart w:id="99" w:name="c10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òa tan hết m gam Al trong dung dịch HCl dư, thu được 0,18 mol khí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Giá trị của m là </w:t>
      </w:r>
    </w:p>
    <w:bookmarkEnd w:id="99"/>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78.</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2.1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3,24</w:t>
      </w:r>
      <w:r w:rsidR="00945BCA" w:rsidRPr="00945BCA">
        <w:rPr>
          <w:rFonts w:ascii="Times New Roman" w:eastAsia="Calibri" w:hAnsi="Times New Roman" w:cs="Times New Roman"/>
          <w:b/>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4,86.</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3.</w:t>
      </w:r>
      <w:bookmarkStart w:id="100" w:name="c10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10 gam Ca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tác dụng hết với dung dịch HCl dư, thu được V lít khí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Giá trị của V là </w:t>
      </w:r>
    </w:p>
    <w:bookmarkEnd w:id="100"/>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4,48.</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36.</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1,12.</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2,24.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4.</w:t>
      </w:r>
      <w:bookmarkStart w:id="101" w:name="c10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7,12 gam alanin tác dụng với dung dịch HCl dư, cô cạn cẩn thận dung dịch sau phản ứng, thu được m gam muối khan. Giá trị của m là</w:t>
      </w:r>
    </w:p>
    <w:bookmarkEnd w:id="101"/>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10,59</w:t>
      </w:r>
      <w:r w:rsidRPr="00945BCA">
        <w:rPr>
          <w:rFonts w:ascii="Times New Roman" w:eastAsia="Calibri" w:hAnsi="Times New Roman" w:cs="Times New Roman"/>
          <w:b/>
          <w:sz w:val="24"/>
          <w:szCs w:val="24"/>
        </w:rPr>
        <w:tab/>
        <w:t xml:space="preserve">B. </w:t>
      </w:r>
      <w:r w:rsidRPr="00945BCA">
        <w:rPr>
          <w:rFonts w:ascii="Times New Roman" w:eastAsia="Calibri" w:hAnsi="Times New Roman" w:cs="Times New Roman"/>
          <w:sz w:val="24"/>
          <w:szCs w:val="24"/>
        </w:rPr>
        <w:t>12,55.</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8,9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10,04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5.</w:t>
      </w:r>
      <w:bookmarkStart w:id="102" w:name="c10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FeO phản ứng với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loãng dư, tạo ra muối nào sau đây? </w:t>
      </w:r>
    </w:p>
    <w:bookmarkEnd w:id="102"/>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FeS.</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Fe</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FeS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Fe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6.</w:t>
      </w:r>
      <w:bookmarkStart w:id="103" w:name="c10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Phát biểu nào sau đây đúng?</w:t>
      </w:r>
    </w:p>
    <w:bookmarkEnd w:id="103"/>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 xml:space="preserve">Tơ nilon-6,6 thuộc loại tơ bán tổng hợp.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Polietilen được điều chế bằng phản ứng trùng ngưng etilen.</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ao su là vật liệu polime có tính đàn hồi.</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Tơ poliamit rất bền trong môi trường axit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7.</w:t>
      </w:r>
      <w:bookmarkStart w:id="104" w:name="c10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Dung dịch chất nào sau đây hòa tan Cu(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thu được dung dịch có màu xanh lam? </w:t>
      </w:r>
    </w:p>
    <w:bookmarkEnd w:id="104"/>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Fructozơ.</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Propan-1,3-diol.</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Anbum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Ancol propylic.</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8.</w:t>
      </w:r>
      <w:bookmarkStart w:id="105" w:name="c10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Este X có công thức phân tử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8</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Thủy phân X trong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loãng, đun nóng. thu được sản phẩm gồm axit axetic và chất hữu cơ Y. Công thức của Y là </w:t>
      </w:r>
    </w:p>
    <w:bookmarkEnd w:id="105"/>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bCs/>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CO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OH.</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bCs/>
          <w:sz w:val="24"/>
          <w:szCs w:val="24"/>
        </w:rPr>
        <w:t>HCOOH</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OH.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29.</w:t>
      </w:r>
      <w:bookmarkStart w:id="106" w:name="c10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các sơ đồ phản ứng xảy ra theo đúng tỉ lệ mol</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E + 2NaOH </w:t>
      </w:r>
      <w:r w:rsidRPr="00945BCA">
        <w:rPr>
          <w:rFonts w:ascii="Times New Roman" w:eastAsia="Calibri" w:hAnsi="Times New Roman" w:cs="Times New Roman"/>
          <w:position w:val="-12"/>
          <w:sz w:val="24"/>
          <w:szCs w:val="24"/>
        </w:rPr>
        <w:object w:dxaOrig="639" w:dyaOrig="400">
          <v:shape id="_x0000_i1027" type="#_x0000_t75" style="width:32pt;height:20.9pt" o:ole="">
            <v:imagedata r:id="rId9" o:title=""/>
          </v:shape>
          <o:OLEObject Type="Embed" ProgID="Equation.DSMT4" ShapeID="_x0000_i1027" DrawAspect="Content" ObjectID="_1687355062" r:id="rId10"/>
        </w:object>
      </w:r>
      <w:r w:rsidRPr="00945BCA">
        <w:rPr>
          <w:rFonts w:ascii="Times New Roman" w:eastAsia="Calibri" w:hAnsi="Times New Roman" w:cs="Times New Roman"/>
          <w:sz w:val="24"/>
          <w:szCs w:val="24"/>
        </w:rPr>
        <w:t xml:space="preserve"> Y + 2Z</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F + 2NaOH </w:t>
      </w:r>
      <w:r w:rsidRPr="00945BCA">
        <w:rPr>
          <w:rFonts w:ascii="Times New Roman" w:eastAsia="Calibri" w:hAnsi="Times New Roman" w:cs="Times New Roman"/>
          <w:position w:val="-12"/>
          <w:sz w:val="24"/>
          <w:szCs w:val="24"/>
        </w:rPr>
        <w:object w:dxaOrig="639" w:dyaOrig="400">
          <v:shape id="_x0000_i1028" type="#_x0000_t75" style="width:32pt;height:20.9pt" o:ole="">
            <v:imagedata r:id="rId11" o:title=""/>
          </v:shape>
          <o:OLEObject Type="Embed" ProgID="Equation.DSMT4" ShapeID="_x0000_i1028" DrawAspect="Content" ObjectID="_1687355063" r:id="rId12"/>
        </w:object>
      </w:r>
      <w:r w:rsidRPr="00945BCA">
        <w:rPr>
          <w:rFonts w:ascii="Times New Roman" w:eastAsia="Calibri" w:hAnsi="Times New Roman" w:cs="Times New Roman"/>
          <w:sz w:val="24"/>
          <w:szCs w:val="24"/>
        </w:rPr>
        <w:t>Y +</w:t>
      </w:r>
      <w:r w:rsidR="00D43A75">
        <w:rPr>
          <w:rFonts w:ascii="Times New Roman" w:eastAsia="Calibri" w:hAnsi="Times New Roman" w:cs="Times New Roman"/>
          <w:sz w:val="24"/>
          <w:szCs w:val="24"/>
        </w:rPr>
        <w:t xml:space="preserve"> </w:t>
      </w:r>
      <w:r w:rsidRPr="00945BCA">
        <w:rPr>
          <w:rFonts w:ascii="Times New Roman" w:eastAsia="Calibri" w:hAnsi="Times New Roman" w:cs="Times New Roman"/>
          <w:sz w:val="24"/>
          <w:szCs w:val="24"/>
        </w:rPr>
        <w:t>T</w:t>
      </w:r>
      <w:r w:rsidR="00D43A75">
        <w:rPr>
          <w:rFonts w:ascii="Times New Roman" w:eastAsia="Calibri" w:hAnsi="Times New Roman" w:cs="Times New Roman"/>
          <w:sz w:val="24"/>
          <w:szCs w:val="24"/>
        </w:rPr>
        <w:t xml:space="preserve"> </w:t>
      </w:r>
      <w:r w:rsidRPr="00D43A75">
        <w:rPr>
          <w:rFonts w:ascii="Times New Roman" w:eastAsia="Calibri" w:hAnsi="Times New Roman" w:cs="Times New Roman"/>
          <w:sz w:val="24"/>
          <w:szCs w:val="24"/>
        </w:rPr>
        <w:t xml:space="preserve">+ </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O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B</w:t>
      </w:r>
      <w:r w:rsidRPr="00945BCA">
        <w:rPr>
          <w:rFonts w:ascii="Times New Roman" w:eastAsia="Calibri" w:hAnsi="Times New Roman" w:cs="Times New Roman"/>
          <w:sz w:val="24"/>
          <w:szCs w:val="24"/>
        </w:rPr>
        <w:t>iết E, F đều là các hợp chất hữu cơ no, mạch hở, có công thức phân tử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được tạo thành từ axit cacboxylic và ancol. Cho các phát biểu sau:</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a) Từ chất Z điều chế trực tiếp được axit axetic.</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b) Chất T có nhiệt độ sôi thấp hơn axit axetic.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c) Đốt cháy Y, thu được sản phẩm gồm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và 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d) Chất E có khả năng tham gia phản ứng tráng bạc,</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đ) Chất T được dùng để sát trùng dụng cụ y tế.</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Số phát biểu đúng là </w:t>
      </w:r>
    </w:p>
    <w:bookmarkEnd w:id="106"/>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3.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30.</w:t>
      </w:r>
      <w:bookmarkStart w:id="107" w:name="c10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các phát biểu sau:</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a) Trong thành phần của xăng sinh học E</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 xml:space="preserve"> có etanol.</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lastRenderedPageBreak/>
        <w:t xml:space="preserve">(b) Thành phần chính của sợi bông, sợi đay là tinh bột.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c) Các mảng riêu cua" xuất hiện khi nấu canh cua là do xảy ra sự đông tụ protein.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d) Vải lụa tơ tằm sẽ nhanh hỏng nếu ngâm, giặt trong xà phòng có tính kiềm.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e) Dầu dừa có chứa chất béo chưa bão hòa (phân tử có gốc hiđrocacbon không no).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Số phát biểu đúng là</w:t>
      </w:r>
    </w:p>
    <w:bookmarkEnd w:id="107"/>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4.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1.</w:t>
      </w:r>
      <w:bookmarkStart w:id="108" w:name="c10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Tiến hành thí nghiệm theo các bước sau: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ước 1: Cho 1 ml dung dịch AgNO</w:t>
      </w:r>
      <w:bookmarkStart w:id="109" w:name="_GoBack"/>
      <w:r w:rsidR="00250F9A" w:rsidRPr="00250F9A">
        <w:rPr>
          <w:rFonts w:ascii="Times New Roman" w:eastAsia="Calibri" w:hAnsi="Times New Roman" w:cs="Times New Roman"/>
          <w:sz w:val="24"/>
          <w:szCs w:val="24"/>
          <w:vertAlign w:val="subscript"/>
        </w:rPr>
        <w:t>3</w:t>
      </w:r>
      <w:bookmarkEnd w:id="109"/>
      <w:r w:rsidRPr="00945BCA">
        <w:rPr>
          <w:rFonts w:ascii="Times New Roman" w:eastAsia="Calibri" w:hAnsi="Times New Roman" w:cs="Times New Roman"/>
          <w:sz w:val="24"/>
          <w:szCs w:val="24"/>
        </w:rPr>
        <w:t xml:space="preserve"> 1% vào ống nghiệm sạch.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ước 2: Thêm tử tử từng giọt dung dịch N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lắc đều cho đến khi kết tủa tan hết.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ước 3: Thêm tiếp khoảng 1 ml dung dịch glucozơ 1% vào ống nghiệm; đun nóng nhẹ</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Phát biểu nào sau đây sai?</w:t>
      </w:r>
    </w:p>
    <w:bookmarkEnd w:id="108"/>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Sản phẩm hữu cơ thu được sau bước 3 là sobitol.</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Sau bước 3, có lớp bạc kim loại bản trên thành ống nghiệm.</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Ở bước 3, có thể thay việc đun nóng nhẹ bằng cách ngâm ống nghiệm trong nước nóng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Thí nghiệm trên chứng minh glucozơ có tính chất của anđehit.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32.</w:t>
      </w:r>
      <w:bookmarkStart w:id="110" w:name="c11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sơ đồ chuyển hóa:</w:t>
      </w:r>
    </w:p>
    <w:p w:rsidR="00966EDD" w:rsidRPr="00945BCA" w:rsidRDefault="00966EDD" w:rsidP="001D5ECF">
      <w:pPr>
        <w:shd w:val="clear" w:color="auto" w:fill="FFFFFF" w:themeFill="background1"/>
        <w:tabs>
          <w:tab w:val="left" w:pos="283"/>
          <w:tab w:val="left" w:pos="2835"/>
          <w:tab w:val="left" w:pos="5386"/>
          <w:tab w:val="left" w:pos="7937"/>
        </w:tabs>
        <w:spacing w:before="120" w:after="0" w:line="276" w:lineRule="auto"/>
        <w:jc w:val="center"/>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NaOH </w:t>
      </w:r>
      <w:r w:rsidRPr="00945BCA">
        <w:rPr>
          <w:rFonts w:ascii="Times New Roman" w:eastAsia="Calibri" w:hAnsi="Times New Roman" w:cs="Times New Roman"/>
          <w:position w:val="-12"/>
          <w:sz w:val="24"/>
          <w:szCs w:val="24"/>
        </w:rPr>
        <w:object w:dxaOrig="760" w:dyaOrig="400">
          <v:shape id="_x0000_i1029" type="#_x0000_t75" style="width:38.15pt;height:20.9pt" o:ole="">
            <v:imagedata r:id="rId13" o:title=""/>
          </v:shape>
          <o:OLEObject Type="Embed" ProgID="Equation.DSMT4" ShapeID="_x0000_i1029" DrawAspect="Content" ObjectID="_1687355064" r:id="rId14"/>
        </w:object>
      </w:r>
      <w:r w:rsidRPr="00945BCA">
        <w:rPr>
          <w:rFonts w:ascii="Times New Roman" w:eastAsia="Calibri" w:hAnsi="Times New Roman" w:cs="Times New Roman"/>
          <w:sz w:val="24"/>
          <w:szCs w:val="24"/>
        </w:rPr>
        <w:t xml:space="preserve">Z </w:t>
      </w:r>
      <w:r w:rsidRPr="00945BCA">
        <w:rPr>
          <w:rFonts w:ascii="Times New Roman" w:eastAsia="Calibri" w:hAnsi="Times New Roman" w:cs="Times New Roman"/>
          <w:position w:val="-12"/>
          <w:sz w:val="24"/>
          <w:szCs w:val="24"/>
        </w:rPr>
        <w:object w:dxaOrig="760" w:dyaOrig="400">
          <v:shape id="_x0000_i1030" type="#_x0000_t75" style="width:38.15pt;height:20.9pt" o:ole="">
            <v:imagedata r:id="rId15" o:title=""/>
          </v:shape>
          <o:OLEObject Type="Embed" ProgID="Equation.DSMT4" ShapeID="_x0000_i1030" DrawAspect="Content" ObjectID="_1687355065" r:id="rId16"/>
        </w:object>
      </w:r>
      <w:r w:rsidRPr="00945BCA">
        <w:rPr>
          <w:rFonts w:ascii="Times New Roman" w:eastAsia="Calibri" w:hAnsi="Times New Roman" w:cs="Times New Roman"/>
          <w:sz w:val="24"/>
          <w:szCs w:val="24"/>
        </w:rPr>
        <w:t xml:space="preserve">NaOH </w:t>
      </w:r>
      <w:r w:rsidRPr="00945BCA">
        <w:rPr>
          <w:rFonts w:ascii="Times New Roman" w:eastAsia="Calibri" w:hAnsi="Times New Roman" w:cs="Times New Roman"/>
          <w:position w:val="-12"/>
          <w:sz w:val="24"/>
          <w:szCs w:val="24"/>
        </w:rPr>
        <w:object w:dxaOrig="760" w:dyaOrig="400">
          <v:shape id="_x0000_i1031" type="#_x0000_t75" style="width:38.15pt;height:20.9pt" o:ole="">
            <v:imagedata r:id="rId13" o:title=""/>
          </v:shape>
          <o:OLEObject Type="Embed" ProgID="Equation.DSMT4" ShapeID="_x0000_i1031" DrawAspect="Content" ObjectID="_1687355066" r:id="rId17"/>
        </w:object>
      </w:r>
      <w:r w:rsidRPr="00945BCA">
        <w:rPr>
          <w:rFonts w:ascii="Times New Roman" w:eastAsia="Calibri" w:hAnsi="Times New Roman" w:cs="Times New Roman"/>
          <w:sz w:val="24"/>
          <w:szCs w:val="24"/>
        </w:rPr>
        <w:t>E</w:t>
      </w:r>
      <w:r w:rsidRPr="00945BCA">
        <w:rPr>
          <w:rFonts w:ascii="Times New Roman" w:eastAsia="Calibri" w:hAnsi="Times New Roman" w:cs="Times New Roman"/>
          <w:position w:val="-12"/>
          <w:sz w:val="24"/>
          <w:szCs w:val="24"/>
        </w:rPr>
        <w:object w:dxaOrig="760" w:dyaOrig="400">
          <v:shape id="_x0000_i1032" type="#_x0000_t75" style="width:38.15pt;height:20.9pt" o:ole="">
            <v:imagedata r:id="rId15" o:title=""/>
          </v:shape>
          <o:OLEObject Type="Embed" ProgID="Equation.DSMT4" ShapeID="_x0000_i1032" DrawAspect="Content" ObjectID="_1687355067" r:id="rId18"/>
        </w:object>
      </w:r>
      <w:r w:rsidRPr="00945BCA">
        <w:rPr>
          <w:rFonts w:ascii="Times New Roman" w:eastAsia="Calibri" w:hAnsi="Times New Roman" w:cs="Times New Roman"/>
          <w:sz w:val="24"/>
          <w:szCs w:val="24"/>
        </w:rPr>
        <w:t xml:space="preserve"> Ba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Biết: X, Y, Z, E là các hợp chất khác nhau và khác Ba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mỗi mũi tên ứng với một phương trình hóa học của phản ứng giữa hai chất tương ứng. Các chất X, Y thỏa mãn sơ đồ trên lần lượt là </w:t>
      </w:r>
    </w:p>
    <w:bookmarkEnd w:id="110"/>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BaC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rPr>
        <w:tab/>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BaC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Ba(OH)</w:t>
      </w:r>
      <w:r w:rsidRPr="00945BCA">
        <w:rPr>
          <w:rFonts w:ascii="Times New Roman" w:eastAsia="Calibri" w:hAnsi="Times New Roman" w:cs="Times New Roman"/>
          <w:sz w:val="24"/>
          <w:szCs w:val="24"/>
          <w:vertAlign w:val="subscript"/>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ab/>
        <w:t xml:space="preserve">D. </w:t>
      </w:r>
      <w:r w:rsidRPr="00945BCA">
        <w:rPr>
          <w:rFonts w:ascii="Times New Roman" w:eastAsia="Calibri" w:hAnsi="Times New Roman" w:cs="Times New Roman"/>
          <w:sz w:val="24"/>
          <w:szCs w:val="24"/>
        </w:rPr>
        <w:t>N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Ba(OH)</w:t>
      </w:r>
      <w:r w:rsidRPr="00945BCA">
        <w:rPr>
          <w:rFonts w:ascii="Times New Roman" w:eastAsia="Calibri" w:hAnsi="Times New Roman" w:cs="Times New Roman"/>
          <w:sz w:val="24"/>
          <w:szCs w:val="24"/>
          <w:vertAlign w:val="subscript"/>
        </w:rPr>
        <w:t>2</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3.</w:t>
      </w:r>
      <w:bookmarkStart w:id="111" w:name="c11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gồm ba este mạch hở X (đơn chức), Y (hai chức), Z (ba chức), đều được tạo thành từ axit cacboxylic và ancol. Đốt cháy hoàn toàn m gam T, thu được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và 1,0 mol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à phòng hóa hoàn toàn m gam T bằng dung dịch NaOH vừa đủ, thu được hỗn hợp E gồm hai ancol (có cùng số nguyên tử cacbon trong phân tử) và 26,92 gam hỗn hợp muối F. Cho E tác dụng hết với kim loại Na thu được 0,2 mol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Đốt cháy toàn bộ F, thu được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và 0,2 mol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Khối lượng của Y trong m gam T là </w:t>
      </w:r>
    </w:p>
    <w:bookmarkEnd w:id="111"/>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5,84 gam.</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4,72 gam.</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5,92 gam.</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3,65 gam.</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4.</w:t>
      </w:r>
      <w:bookmarkStart w:id="112" w:name="c11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X gồm Cu, CuO, Fe, Fe</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Hòa tan hết m gam X trong dung dịch chứa 1,05 mol HCl (dư 25% so với lượng phản ứng), thu được 0,07 mol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250 gam dung dịch Y. Mặt khác, hòa tan hết m gam X trong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đặc nóng, thu được dung dịch Z (chứa 3 chất tan) và 0,1 mol S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sản phẩm khử duy nhất của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Cho Z tác dụng với dung dịch Ba(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dư, thu được kết tủa T. Nung T trong không khí đến khối lượng không đổi, thu được 136,85 gam chất rắn. Nồng độ phần trăm FeCl</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trong Y là </w:t>
      </w:r>
    </w:p>
    <w:bookmarkEnd w:id="112"/>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2,60%.</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25%.</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3,9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5,20%.</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5.</w:t>
      </w:r>
      <w:bookmarkStart w:id="113" w:name="c11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hỗn hợp X gồm a mol Fe và 0,45 mol Mg vào dung dịch Y chứa Cu(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Ag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tỉ lệ mol tương ứng 2 : 1). Sau khi phản ứng kết thúc, thu được dung dịch Z và 87,6 gam chất rắn T gồm ba kim loại. Hòa tan toàn bộ T trong lượng dư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đặc, nóng thu được 1,2 mol S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sản phẩm khử duy nhất của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Giá trị của a là</w:t>
      </w:r>
    </w:p>
    <w:bookmarkEnd w:id="113"/>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0,3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0,5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0,6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0,750</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6.</w:t>
      </w:r>
      <w:bookmarkStart w:id="114" w:name="c11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E gồm axit oleic, axit panmitic và triglixerit X (tỉ lệ mol tương ứng là 1 : 1 : 2). Đốt cháy hoàn toàn m gam E cần và đủ 4,07 mol 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thu được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O. Mặt khác, cho m gam E tác dụng hết với lượng dư dung dịch NaOH đun nóng, thu được sản phẩm hữu cơ gồm glixerol và 47,08 gam hỗn hợp hai muối. Phần trăm khối lượng của X trong E là </w:t>
      </w:r>
    </w:p>
    <w:bookmarkEnd w:id="114"/>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75,57%.</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76,67%</w:t>
      </w:r>
      <w:r w:rsidRPr="00945BCA">
        <w:rPr>
          <w:rFonts w:ascii="Times New Roman" w:eastAsia="Calibri" w:hAnsi="Times New Roman" w:cs="Times New Roman"/>
          <w:b/>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76,1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74,98%.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7.</w:t>
      </w:r>
      <w:bookmarkStart w:id="115" w:name="c11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òa tan hoàn toàn 27,54 gam A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bằng một lượng vừa đủ dung dịch H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thu được 267,5 gam dung dịch X. Làm lạnh X đến 10°C thì có m gam tinh thể Al(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9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tách ra. Biết ở 10°C, cứ 100 gam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hòa tan được tối đa 67,25 gam Al(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Giá trị của m gần nhất với giá trị nào sau đây? </w:t>
      </w:r>
    </w:p>
    <w:bookmarkEnd w:id="115"/>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lastRenderedPageBreak/>
        <w:t xml:space="preserve">A. </w:t>
      </w:r>
      <w:r w:rsidRPr="00945BCA">
        <w:rPr>
          <w:rFonts w:ascii="Times New Roman" w:eastAsia="Calibri" w:hAnsi="Times New Roman" w:cs="Times New Roman"/>
          <w:sz w:val="24"/>
          <w:szCs w:val="24"/>
        </w:rPr>
        <w:t>2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2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8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45. </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8.</w:t>
      </w:r>
      <w:bookmarkStart w:id="116" w:name="c11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Nung nóng một lượng butan trong bình kín (với xúc tác thích hợp), thu được 0,47 mol hỗn hợp X gồm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các hidrocacbon mạch hở (C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8</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10</w:t>
      </w:r>
      <w:r w:rsidRPr="00945BCA">
        <w:rPr>
          <w:rFonts w:ascii="Times New Roman" w:eastAsia="Calibri" w:hAnsi="Times New Roman" w:cs="Times New Roman"/>
          <w:sz w:val="24"/>
          <w:szCs w:val="24"/>
        </w:rPr>
        <w:t>). Cho toàn bộ X vào bình chứa dung dịch Br</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dư thì có tối đa a mol Br</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phản ứng, khối lượng bình tăng 9,52 gam và thoát ra hỗn hợp khí Y. Đốt cháy hoàn toàn Y cần dùng vừa đủ 0,28 mol 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thu được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ầ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Giá trị của a là</w:t>
      </w:r>
    </w:p>
    <w:bookmarkEnd w:id="116"/>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0,2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0,20</w:t>
      </w:r>
      <w:r w:rsidRPr="00945BCA">
        <w:rPr>
          <w:rFonts w:ascii="Times New Roman" w:eastAsia="Calibri" w:hAnsi="Times New Roman" w:cs="Times New Roman"/>
          <w:b/>
          <w:sz w:val="24"/>
          <w:szCs w:val="24"/>
        </w:rPr>
        <w:tab/>
        <w:t xml:space="preserve">C. </w:t>
      </w:r>
      <w:r w:rsidRPr="00945BCA">
        <w:rPr>
          <w:rFonts w:ascii="Times New Roman" w:eastAsia="Calibri" w:hAnsi="Times New Roman" w:cs="Times New Roman"/>
          <w:sz w:val="24"/>
          <w:szCs w:val="24"/>
        </w:rPr>
        <w:t>0,2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0,27.</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39.</w:t>
      </w:r>
      <w:bookmarkStart w:id="117" w:name="c11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các phát biểu sau:</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a) Tro thực vật chứa 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cũng là một loại phân kali.</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 Điện phân dung dịch Cu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thu được kim loại Cu ở catot.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c) Nhỏ dung dịch BaC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o dung dịch KH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thu được kết tủa.</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d) Nhung thanh Fe vào dung dịch Cu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có xảy ra ăn mòn điện hóa học. </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Số phát biểu đúng là </w:t>
      </w:r>
    </w:p>
    <w:bookmarkEnd w:id="117"/>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1.</w:t>
      </w:r>
    </w:p>
    <w:p w:rsidR="00966EDD" w:rsidRPr="00945BCA" w:rsidRDefault="00966EDD" w:rsidP="001D5ECF">
      <w:pPr>
        <w:shd w:val="clear" w:color="auto" w:fill="FFFFFF" w:themeFill="background1"/>
        <w:spacing w:before="120" w:after="0"/>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40.</w:t>
      </w:r>
      <w:bookmarkStart w:id="118" w:name="c11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E gồm hai amin X (C</w:t>
      </w:r>
      <w:r w:rsidRPr="00945BCA">
        <w:rPr>
          <w:rFonts w:ascii="Times New Roman" w:eastAsia="Calibri" w:hAnsi="Times New Roman" w:cs="Times New Roman"/>
          <w:sz w:val="24"/>
          <w:szCs w:val="24"/>
          <w:vertAlign w:val="subscript"/>
        </w:rPr>
        <w:t>n</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m</w:t>
      </w:r>
      <w:r w:rsidRPr="00945BCA">
        <w:rPr>
          <w:rFonts w:ascii="Times New Roman" w:eastAsia="Calibri" w:hAnsi="Times New Roman" w:cs="Times New Roman"/>
          <w:sz w:val="24"/>
          <w:szCs w:val="24"/>
        </w:rPr>
        <w:t>N), Y(C</w:t>
      </w:r>
      <w:r w:rsidRPr="00945BCA">
        <w:rPr>
          <w:rFonts w:ascii="Times New Roman" w:eastAsia="Calibri" w:hAnsi="Times New Roman" w:cs="Times New Roman"/>
          <w:sz w:val="24"/>
          <w:szCs w:val="24"/>
          <w:vertAlign w:val="subscript"/>
        </w:rPr>
        <w:t>n</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m+1</w:t>
      </w:r>
      <w:r w:rsidRPr="00945BCA">
        <w:rPr>
          <w:rFonts w:ascii="Times New Roman" w:eastAsia="Calibri" w:hAnsi="Times New Roman" w:cs="Times New Roman"/>
          <w:sz w:val="24"/>
          <w:szCs w:val="24"/>
        </w:rPr>
        <w:t>N</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với n ≥ 2) và hai anken đồng đẳng kế tiếp. Đốt cháy hoàn toàn 0,11 mol E, thu được 0,05 mol N</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0,30 mol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0,42 mol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O. Phần trăm khối lượng của X trong E là </w:t>
      </w:r>
    </w:p>
    <w:bookmarkEnd w:id="118"/>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40,4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8,0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70,7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30,31%.</w:t>
      </w: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p>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center"/>
        <w:rPr>
          <w:rFonts w:ascii="Times New Roman" w:eastAsia="Calibri" w:hAnsi="Times New Roman" w:cs="Times New Roman"/>
          <w:b/>
          <w:sz w:val="24"/>
          <w:szCs w:val="24"/>
        </w:rPr>
      </w:pPr>
      <w:r w:rsidRPr="00945BCA">
        <w:rPr>
          <w:rFonts w:ascii="Times New Roman" w:eastAsia="Calibri" w:hAnsi="Times New Roman" w:cs="Times New Roman"/>
          <w:b/>
          <w:sz w:val="24"/>
          <w:szCs w:val="24"/>
        </w:rPr>
        <w:t>BẢNG ĐÁP ÁN</w:t>
      </w:r>
    </w:p>
    <w:tbl>
      <w:tblPr>
        <w:tblStyle w:val="TableGrid"/>
        <w:tblW w:w="0" w:type="auto"/>
        <w:jc w:val="center"/>
        <w:tblLayout w:type="fixed"/>
        <w:tblLook w:val="04A0" w:firstRow="1" w:lastRow="0" w:firstColumn="1" w:lastColumn="0" w:noHBand="0" w:noVBand="1"/>
      </w:tblPr>
      <w:tblGrid>
        <w:gridCol w:w="1033"/>
        <w:gridCol w:w="1034"/>
        <w:gridCol w:w="1034"/>
        <w:gridCol w:w="1034"/>
        <w:gridCol w:w="1034"/>
        <w:gridCol w:w="1034"/>
        <w:gridCol w:w="1034"/>
        <w:gridCol w:w="1034"/>
        <w:gridCol w:w="1034"/>
        <w:gridCol w:w="1034"/>
      </w:tblGrid>
      <w:tr w:rsidR="00966EDD" w:rsidRPr="00945BCA" w:rsidTr="002A6722">
        <w:trPr>
          <w:jc w:val="center"/>
        </w:trPr>
        <w:tc>
          <w:tcPr>
            <w:tcW w:w="1033"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4.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5.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6.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7.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8.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9.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0.B</w:t>
            </w:r>
          </w:p>
        </w:tc>
      </w:tr>
      <w:tr w:rsidR="00966EDD" w:rsidRPr="00945BCA" w:rsidTr="002A6722">
        <w:trPr>
          <w:jc w:val="center"/>
        </w:trPr>
        <w:tc>
          <w:tcPr>
            <w:tcW w:w="1033"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1.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2.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3.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4.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5.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6.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7.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8.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19.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0.B</w:t>
            </w:r>
          </w:p>
        </w:tc>
      </w:tr>
      <w:tr w:rsidR="00966EDD" w:rsidRPr="00945BCA" w:rsidTr="002A6722">
        <w:trPr>
          <w:jc w:val="center"/>
        </w:trPr>
        <w:tc>
          <w:tcPr>
            <w:tcW w:w="1033"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1.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2.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3.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4.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5.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6.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7.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8.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29.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0.D</w:t>
            </w:r>
          </w:p>
        </w:tc>
      </w:tr>
      <w:tr w:rsidR="00966EDD" w:rsidRPr="00945BCA" w:rsidTr="002A6722">
        <w:trPr>
          <w:jc w:val="center"/>
        </w:trPr>
        <w:tc>
          <w:tcPr>
            <w:tcW w:w="1033"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1.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2.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3.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4.A</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5.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6.C</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7.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8.D</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39.B</w:t>
            </w:r>
          </w:p>
        </w:tc>
        <w:tc>
          <w:tcPr>
            <w:tcW w:w="1034" w:type="dxa"/>
          </w:tcPr>
          <w:p w:rsidR="00966EDD" w:rsidRPr="00945BCA" w:rsidRDefault="00966EDD" w:rsidP="002A6722">
            <w:pPr>
              <w:jc w:val="center"/>
              <w:rPr>
                <w:rFonts w:ascii="Times New Roman" w:hAnsi="Times New Roman" w:cs="Times New Roman"/>
                <w:sz w:val="24"/>
                <w:szCs w:val="24"/>
              </w:rPr>
            </w:pPr>
            <w:r w:rsidRPr="00945BCA">
              <w:rPr>
                <w:rFonts w:ascii="Times New Roman" w:hAnsi="Times New Roman" w:cs="Times New Roman"/>
                <w:sz w:val="24"/>
                <w:szCs w:val="24"/>
              </w:rPr>
              <w:t>40.A</w:t>
            </w:r>
          </w:p>
        </w:tc>
      </w:tr>
    </w:tbl>
    <w:p w:rsidR="00966EDD" w:rsidRPr="00945BCA" w:rsidRDefault="00966EDD" w:rsidP="001D5ECF">
      <w:pPr>
        <w:shd w:val="clear" w:color="auto" w:fill="FFFFFF" w:themeFill="background1"/>
        <w:tabs>
          <w:tab w:val="left" w:pos="283"/>
          <w:tab w:val="left" w:pos="2835"/>
          <w:tab w:val="left" w:pos="5386"/>
          <w:tab w:val="left" w:pos="7937"/>
        </w:tabs>
        <w:spacing w:after="0" w:line="276" w:lineRule="auto"/>
        <w:ind w:left="283"/>
        <w:jc w:val="center"/>
        <w:rPr>
          <w:rFonts w:ascii="Times New Roman" w:eastAsia="Calibri" w:hAnsi="Times New Roman" w:cs="Times New Roman"/>
          <w:b/>
          <w:sz w:val="24"/>
          <w:szCs w:val="24"/>
        </w:rPr>
      </w:pPr>
    </w:p>
    <w:p w:rsidR="00966EDD" w:rsidRPr="00945BCA" w:rsidRDefault="00966EDD">
      <w:pPr>
        <w:rPr>
          <w:rFonts w:ascii="Times New Roman" w:hAnsi="Times New Roman" w:cs="Times New Roman"/>
          <w:sz w:val="24"/>
          <w:szCs w:val="24"/>
        </w:rPr>
      </w:pPr>
      <w:r w:rsidRPr="00945BCA">
        <w:rPr>
          <w:rFonts w:ascii="Times New Roman" w:hAnsi="Times New Roman" w:cs="Times New Roman"/>
          <w:sz w:val="24"/>
          <w:szCs w:val="24"/>
        </w:rPr>
        <w:br w:type="page"/>
      </w:r>
    </w:p>
    <w:tbl>
      <w:tblPr>
        <w:tblW w:w="11089" w:type="dxa"/>
        <w:jc w:val="center"/>
        <w:tblLayout w:type="fixed"/>
        <w:tblLook w:val="04A0" w:firstRow="1" w:lastRow="0" w:firstColumn="1" w:lastColumn="0" w:noHBand="0" w:noVBand="1"/>
      </w:tblPr>
      <w:tblGrid>
        <w:gridCol w:w="4027"/>
        <w:gridCol w:w="7062"/>
      </w:tblGrid>
      <w:tr w:rsidR="00966EDD" w:rsidRPr="00945BCA" w:rsidTr="00EB483F">
        <w:trPr>
          <w:trHeight w:val="469"/>
          <w:jc w:val="center"/>
        </w:trPr>
        <w:tc>
          <w:tcPr>
            <w:tcW w:w="4027" w:type="dxa"/>
            <w:hideMark/>
          </w:tcPr>
          <w:p w:rsidR="00966EDD" w:rsidRPr="00945BCA" w:rsidRDefault="00966EDD" w:rsidP="00DD0994">
            <w:pPr>
              <w:tabs>
                <w:tab w:val="left" w:pos="283"/>
                <w:tab w:val="left" w:pos="2835"/>
                <w:tab w:val="left" w:pos="5386"/>
                <w:tab w:val="left" w:pos="7937"/>
              </w:tabs>
              <w:spacing w:after="120"/>
              <w:jc w:val="center"/>
              <w:rPr>
                <w:rFonts w:ascii="Times New Roman" w:eastAsia="SimSun" w:hAnsi="Times New Roman" w:cs="Times New Roman"/>
                <w:b/>
                <w:sz w:val="24"/>
                <w:szCs w:val="24"/>
                <w:lang w:val="vi-VN" w:eastAsia="zh-CN"/>
              </w:rPr>
            </w:pPr>
            <w:r w:rsidRPr="00945BCA">
              <w:rPr>
                <w:rFonts w:ascii="Times New Roman" w:hAnsi="Times New Roman" w:cs="Times New Roman"/>
                <w:b/>
                <w:noProof/>
                <w:sz w:val="24"/>
                <w:szCs w:val="24"/>
              </w:rPr>
              <w:lastRenderedPageBreak/>
              <mc:AlternateContent>
                <mc:Choice Requires="wps">
                  <w:drawing>
                    <wp:anchor distT="0" distB="0" distL="114300" distR="114300" simplePos="0" relativeHeight="251674624" behindDoc="0" locked="0" layoutInCell="1" allowOverlap="1" wp14:anchorId="064D34C5" wp14:editId="5AEE1480">
                      <wp:simplePos x="0" y="0"/>
                      <wp:positionH relativeFrom="column">
                        <wp:posOffset>273685</wp:posOffset>
                      </wp:positionH>
                      <wp:positionV relativeFrom="paragraph">
                        <wp:posOffset>208651</wp:posOffset>
                      </wp:positionV>
                      <wp:extent cx="1884680" cy="0"/>
                      <wp:effectExtent l="0" t="0" r="20320"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FC5255B" id="Straight Arrow Connector 13" o:spid="_x0000_s1026" type="#_x0000_t32" style="position:absolute;margin-left:21.55pt;margin-top:16.45pt;width:148.4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" strokeweight="1pt">
                      <v:shadow color="#7f7f7f" opacity=".5" offset="1pt"/>
                    </v:shape>
                  </w:pict>
                </mc:Fallback>
              </mc:AlternateContent>
            </w:r>
            <w:r w:rsidRPr="00945BCA">
              <w:rPr>
                <w:rFonts w:ascii="Times New Roman" w:hAnsi="Times New Roman" w:cs="Times New Roman"/>
                <w:b/>
                <w:sz w:val="24"/>
                <w:szCs w:val="24"/>
              </w:rPr>
              <w:t>BỘ GIÁO DỤC VÀ ĐÀO TẠO</w:t>
            </w: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ĐỀ CHÍNH THỨC</w:t>
            </w:r>
          </w:p>
          <w:p w:rsidR="00966EDD" w:rsidRPr="00945BCA" w:rsidRDefault="00966EDD" w:rsidP="00DD0994">
            <w:pPr>
              <w:tabs>
                <w:tab w:val="left" w:pos="283"/>
                <w:tab w:val="left" w:pos="2835"/>
                <w:tab w:val="left" w:pos="5386"/>
                <w:tab w:val="left" w:pos="7937"/>
              </w:tabs>
              <w:spacing w:after="0"/>
              <w:jc w:val="center"/>
              <w:rPr>
                <w:rFonts w:ascii="Times New Roman" w:eastAsia="SimSun" w:hAnsi="Times New Roman" w:cs="Times New Roman"/>
                <w:i/>
                <w:sz w:val="24"/>
                <w:szCs w:val="24"/>
                <w:lang w:eastAsia="zh-CN"/>
              </w:rPr>
            </w:pPr>
            <w:r w:rsidRPr="00945BCA">
              <w:rPr>
                <w:rFonts w:ascii="Times New Roman" w:eastAsia="SimSun" w:hAnsi="Times New Roman" w:cs="Times New Roman"/>
                <w:i/>
                <w:sz w:val="24"/>
                <w:szCs w:val="24"/>
                <w:lang w:eastAsia="zh-CN"/>
              </w:rPr>
              <w:t>(Đề có 4 trang)</w:t>
            </w:r>
          </w:p>
        </w:tc>
        <w:tc>
          <w:tcPr>
            <w:tcW w:w="7062" w:type="dxa"/>
            <w:hideMark/>
          </w:tcPr>
          <w:p w:rsidR="00966EDD" w:rsidRPr="00945BCA" w:rsidRDefault="00966EDD" w:rsidP="00DD0994">
            <w:pPr>
              <w:tabs>
                <w:tab w:val="left" w:pos="283"/>
                <w:tab w:val="left" w:pos="2835"/>
                <w:tab w:val="left" w:pos="5386"/>
                <w:tab w:val="left" w:pos="7937"/>
              </w:tabs>
              <w:spacing w:after="0"/>
              <w:jc w:val="center"/>
              <w:rPr>
                <w:rFonts w:ascii="Times New Roman" w:eastAsia="SimSun" w:hAnsi="Times New Roman" w:cs="Times New Roman"/>
                <w:b/>
                <w:sz w:val="24"/>
                <w:szCs w:val="24"/>
                <w:lang w:eastAsia="zh-CN"/>
              </w:rPr>
            </w:pPr>
            <w:r w:rsidRPr="00945BCA">
              <w:rPr>
                <w:rFonts w:ascii="Times New Roman" w:hAnsi="Times New Roman" w:cs="Times New Roman"/>
                <w:b/>
                <w:sz w:val="24"/>
                <w:szCs w:val="24"/>
              </w:rPr>
              <w:t>KỲ THI TỐT NGHIỆP TRUNG HỌC PHỔ THÔNG NĂM 2021</w:t>
            </w: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Bài thi: KHOA HỌC TỰ NHIÊN</w:t>
            </w: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Môn thi thành phần: HÓA HỌC</w:t>
            </w: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i/>
                <w:sz w:val="24"/>
                <w:szCs w:val="24"/>
              </w:rPr>
              <w:t>Thời gian làm bài: 50 phút không kể thời gian phát đề</w:t>
            </w:r>
          </w:p>
        </w:tc>
      </w:tr>
    </w:tbl>
    <w:p w:rsidR="00966EDD" w:rsidRPr="00945BCA" w:rsidRDefault="00966EDD" w:rsidP="00DD0994">
      <w:pPr>
        <w:tabs>
          <w:tab w:val="left" w:pos="283"/>
          <w:tab w:val="left" w:pos="2835"/>
          <w:tab w:val="left" w:pos="5386"/>
          <w:tab w:val="left" w:pos="7937"/>
        </w:tabs>
        <w:spacing w:after="0"/>
        <w:ind w:left="283"/>
        <w:jc w:val="both"/>
        <w:rPr>
          <w:rFonts w:ascii="Times New Roman" w:hAnsi="Times New Roman" w:cs="Times New Roman"/>
          <w:sz w:val="24"/>
          <w:szCs w:val="24"/>
          <w:lang w:val="vi-VN"/>
        </w:rPr>
      </w:pPr>
      <w:r w:rsidRPr="00945BCA">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7A954F68" wp14:editId="4D1451F9">
                <wp:simplePos x="0" y="0"/>
                <wp:positionH relativeFrom="column">
                  <wp:posOffset>5150485</wp:posOffset>
                </wp:positionH>
                <wp:positionV relativeFrom="paragraph">
                  <wp:posOffset>83820</wp:posOffset>
                </wp:positionV>
                <wp:extent cx="1104900" cy="292100"/>
                <wp:effectExtent l="12700" t="11430" r="15875" b="1079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966EDD" w:rsidRPr="00EB483F" w:rsidRDefault="00966EDD" w:rsidP="00EB483F">
                            <w:pPr>
                              <w:rPr>
                                <w:rFonts w:ascii="Times New Roman" w:hAnsi="Times New Roman" w:cs="Times New Roman"/>
                                <w:b/>
                                <w:sz w:val="24"/>
                                <w:szCs w:val="24"/>
                              </w:rPr>
                            </w:pPr>
                            <w:r w:rsidRPr="00EB483F">
                              <w:rPr>
                                <w:rFonts w:ascii="Times New Roman" w:hAnsi="Times New Roman" w:cs="Times New Roman"/>
                                <w:b/>
                                <w:sz w:val="24"/>
                                <w:szCs w:val="24"/>
                              </w:rPr>
                              <w:t>Mã đề thi 2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954F68" id="Text Box 14" o:spid="_x0000_s1032" type="#_x0000_t202" style="position:absolute;left:0;text-align:left;margin-left:405.55pt;margin-top:6.6pt;width:87pt;height:2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" filled="f" fillcolor="#bbd5f0" strokeweight="1.25pt">
                <v:fill color2="#9cbee0" focus="100%" type="gradient">
                  <o:fill v:ext="view" type="gradientUnscaled"/>
                </v:fill>
                <v:textbox>
                  <w:txbxContent>
                    <w:p w:rsidR="00966EDD" w:rsidRPr="00EB483F" w:rsidRDefault="00966EDD" w:rsidP="00EB483F">
                      <w:pPr>
                        <w:rPr>
                          <w:rFonts w:ascii="Times New Roman" w:hAnsi="Times New Roman" w:cs="Times New Roman"/>
                          <w:b/>
                          <w:sz w:val="24"/>
                          <w:szCs w:val="24"/>
                        </w:rPr>
                      </w:pPr>
                      <w:r w:rsidRPr="00EB483F">
                        <w:rPr>
                          <w:rFonts w:ascii="Times New Roman" w:hAnsi="Times New Roman" w:cs="Times New Roman"/>
                          <w:b/>
                          <w:sz w:val="24"/>
                          <w:szCs w:val="24"/>
                        </w:rPr>
                        <w:t>Mã đề thi 206</w:t>
                      </w:r>
                    </w:p>
                  </w:txbxContent>
                </v:textbox>
              </v:shape>
            </w:pict>
          </mc:Fallback>
        </mc:AlternateContent>
      </w:r>
      <w:r w:rsidRPr="00945BCA">
        <w:rPr>
          <w:rFonts w:ascii="Times New Roman" w:hAnsi="Times New Roman" w:cs="Times New Roman"/>
          <w:b/>
          <w:noProof/>
          <w:sz w:val="24"/>
          <w:szCs w:val="24"/>
        </w:rPr>
        <mc:AlternateContent>
          <mc:Choice Requires="wps">
            <w:drawing>
              <wp:anchor distT="0" distB="0" distL="114300" distR="114300" simplePos="0" relativeHeight="251676672" behindDoc="0" locked="0" layoutInCell="1" allowOverlap="1" wp14:anchorId="1F99ADC7" wp14:editId="65AC697B">
                <wp:simplePos x="0" y="0"/>
                <wp:positionH relativeFrom="column">
                  <wp:posOffset>3434715</wp:posOffset>
                </wp:positionH>
                <wp:positionV relativeFrom="paragraph">
                  <wp:posOffset>28575</wp:posOffset>
                </wp:positionV>
                <wp:extent cx="2537460" cy="635"/>
                <wp:effectExtent l="11430" t="13335" r="13335" b="1460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C2617BF" id="Straight Arrow Connector 15" o:spid="_x0000_s1026" type="#_x0000_t32" style="position:absolute;margin-left:270.45pt;margin-top:2.25pt;width:199.8pt;height:.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" strokeweight="1pt">
                <v:shadow color="#7f7f7f" opacity=".5" offset="1pt"/>
              </v:shape>
            </w:pict>
          </mc:Fallback>
        </mc:AlternateContent>
      </w:r>
    </w:p>
    <w:p w:rsidR="00966EDD" w:rsidRPr="00945BCA" w:rsidRDefault="00966EDD" w:rsidP="00DD0994">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sz w:val="24"/>
          <w:szCs w:val="24"/>
        </w:rPr>
        <w:t>Họ và tên thí sinh……………………………………….</w:t>
      </w:r>
    </w:p>
    <w:p w:rsidR="00966EDD" w:rsidRPr="00945BCA" w:rsidRDefault="00966EDD" w:rsidP="00DD0994">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b/>
          <w:noProof/>
          <w:sz w:val="24"/>
          <w:szCs w:val="24"/>
        </w:rPr>
        <mc:AlternateContent>
          <mc:Choice Requires="wps">
            <w:drawing>
              <wp:anchor distT="0" distB="0" distL="114300" distR="114300" simplePos="0" relativeHeight="251677696" behindDoc="0" locked="0" layoutInCell="1" allowOverlap="1" wp14:anchorId="22578ABF" wp14:editId="13728CEB">
                <wp:simplePos x="0" y="0"/>
                <wp:positionH relativeFrom="column">
                  <wp:posOffset>8902700</wp:posOffset>
                </wp:positionH>
                <wp:positionV relativeFrom="paragraph">
                  <wp:posOffset>277495</wp:posOffset>
                </wp:positionV>
                <wp:extent cx="1104900" cy="292100"/>
                <wp:effectExtent l="12065" t="12700" r="16510" b="952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rsidR="00966EDD" w:rsidRPr="006F7E8B" w:rsidRDefault="00966EDD"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578ABF" id="Text Box 16" o:spid="_x0000_s1033" type="#_x0000_t202" style="position:absolute;left:0;text-align:left;margin-left:701pt;margin-top:21.85pt;width:87pt;height:2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" filled="f" fillcolor="#bbd5f0" strokeweight="1.25pt">
                <v:fill color2="#9cbee0" focus="100%" type="gradient">
                  <o:fill v:ext="view" type="gradientUnscaled"/>
                </v:fill>
                <v:textbox>
                  <w:txbxContent>
                    <w:p w:rsidR="00966EDD" w:rsidRPr="006F7E8B" w:rsidRDefault="00966EDD" w:rsidP="00EB483F">
                      <w:pPr>
                        <w:rPr>
                          <w:b/>
                        </w:rPr>
                      </w:pPr>
                      <w:r w:rsidRPr="006F7E8B">
                        <w:rPr>
                          <w:b/>
                        </w:rPr>
                        <w:t>Mã đề thi 217</w:t>
                      </w:r>
                    </w:p>
                  </w:txbxContent>
                </v:textbox>
              </v:shape>
            </w:pict>
          </mc:Fallback>
        </mc:AlternateContent>
      </w:r>
      <w:r w:rsidRPr="00945BCA">
        <w:rPr>
          <w:rFonts w:ascii="Times New Roman" w:hAnsi="Times New Roman" w:cs="Times New Roman"/>
          <w:sz w:val="24"/>
          <w:szCs w:val="24"/>
        </w:rPr>
        <w:t xml:space="preserve">Số báo danh: ……………………………………………. </w:t>
      </w:r>
    </w:p>
    <w:p w:rsidR="00966EDD" w:rsidRPr="00945BCA" w:rsidRDefault="00966EDD" w:rsidP="00DD0994">
      <w:pPr>
        <w:tabs>
          <w:tab w:val="left" w:pos="283"/>
          <w:tab w:val="left" w:pos="2835"/>
          <w:tab w:val="left" w:pos="5386"/>
          <w:tab w:val="left" w:pos="7937"/>
        </w:tabs>
        <w:spacing w:after="0"/>
        <w:ind w:left="283"/>
        <w:jc w:val="both"/>
        <w:rPr>
          <w:rFonts w:ascii="Times New Roman" w:hAnsi="Times New Roman" w:cs="Times New Roman"/>
          <w:sz w:val="24"/>
          <w:szCs w:val="24"/>
        </w:rPr>
      </w:pPr>
      <w:r w:rsidRPr="00945BCA">
        <w:rPr>
          <w:rFonts w:ascii="Times New Roman" w:hAnsi="Times New Roman" w:cs="Times New Roman"/>
          <w:sz w:val="24"/>
          <w:szCs w:val="24"/>
        </w:rPr>
        <w:t>• Cho biết nguyên tử khối của các nguyên tố: H = 1; C = 12; N = 14; O = 16; Na = 23; Mg = 24; Al = 27; S = 32; Cl = 35,5; K = 39, Fe = 56; Cu = 64; Ba = 13</w:t>
      </w:r>
      <w:r w:rsidRPr="00945BCA">
        <w:rPr>
          <w:rFonts w:ascii="Times New Roman" w:hAnsi="Times New Roman" w:cs="Times New Roman"/>
          <w:i/>
          <w:iCs/>
          <w:sz w:val="24"/>
          <w:szCs w:val="24"/>
        </w:rPr>
        <w:t>7. </w:t>
      </w:r>
    </w:p>
    <w:p w:rsidR="00966EDD" w:rsidRPr="00945BCA" w:rsidRDefault="00966EDD" w:rsidP="00DD0994">
      <w:pPr>
        <w:pStyle w:val="NormalWeb"/>
        <w:tabs>
          <w:tab w:val="left" w:pos="283"/>
          <w:tab w:val="left" w:pos="2835"/>
          <w:tab w:val="left" w:pos="5386"/>
          <w:tab w:val="left" w:pos="7937"/>
        </w:tabs>
        <w:spacing w:before="0" w:beforeAutospacing="0" w:after="0" w:afterAutospacing="0"/>
        <w:ind w:left="283"/>
        <w:jc w:val="both"/>
        <w:rPr>
          <w:rFonts w:ascii="Times New Roman" w:hAnsi="Times New Roman" w:cs="Times New Roman"/>
          <w:b/>
        </w:rPr>
      </w:pP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w:t>
      </w:r>
      <w:bookmarkStart w:id="119" w:name="c11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Sắt(III) hiđroxit là chất rắn màu nâu đỏ. Công thức của sắt(III) hiđroxit là </w:t>
      </w:r>
    </w:p>
    <w:bookmarkEnd w:id="119"/>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Fe(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Fe(O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Fe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Fe</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w:t>
      </w:r>
      <w:bookmarkStart w:id="120" w:name="c12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thải hữu cơ chứa protein khi bị phân hủy thường sinh ra khí X có mùi trứng thối, nặng hơn không khí, rất độc. Khí X là </w:t>
      </w:r>
    </w:p>
    <w:bookmarkEnd w:id="120"/>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N</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w:t>
      </w:r>
      <w:bookmarkStart w:id="121" w:name="c12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Natri hiđrocacbonat là chất được dùng làm bột nở, chế thuốc giảm đau dạ dày do thừa axit. Công thức của natri hiđrocacbonat là </w:t>
      </w:r>
    </w:p>
    <w:bookmarkEnd w:id="121"/>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HS.</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N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4.</w:t>
      </w:r>
      <w:bookmarkStart w:id="122" w:name="c12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ặp chất nào sau đây gây nên tính cứng tạm thời của nước? </w:t>
      </w:r>
    </w:p>
    <w:bookmarkEnd w:id="122"/>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Mg(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C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KCl.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KCl, Na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ab/>
        <w:t xml:space="preserve">D. </w:t>
      </w:r>
      <w:r w:rsidRPr="00945BCA">
        <w:rPr>
          <w:rFonts w:ascii="Times New Roman" w:eastAsia="Calibri" w:hAnsi="Times New Roman" w:cs="Times New Roman"/>
          <w:sz w:val="24"/>
          <w:szCs w:val="24"/>
        </w:rPr>
        <w:t>NaCl, 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5.</w:t>
      </w:r>
      <w:bookmarkStart w:id="123" w:name="c12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ất nào sau đây là đipeptit?</w:t>
      </w:r>
    </w:p>
    <w:bookmarkEnd w:id="123"/>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Ala-Gly-Ala.</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Ala-Ala-Ala.</w:t>
      </w:r>
      <w:r w:rsidR="00945BCA" w:rsidRPr="00945BCA">
        <w:rPr>
          <w:rFonts w:ascii="Times New Roman" w:eastAsia="Calibri" w:hAnsi="Times New Roman" w:cs="Times New Roman"/>
          <w:b/>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Gly-Gly-Gly.</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Ala-Gly.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6.</w:t>
      </w:r>
      <w:bookmarkStart w:id="124" w:name="c12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nào sau đây là muối axit? </w:t>
      </w:r>
    </w:p>
    <w:bookmarkEnd w:id="124"/>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Na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Na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P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Na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7.</w:t>
      </w:r>
      <w:bookmarkStart w:id="125" w:name="c12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Ở nhiệt độ cao, CO khử được oxit nào sau đây? </w:t>
      </w:r>
    </w:p>
    <w:bookmarkEnd w:id="125"/>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Ba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CuO.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8.</w:t>
      </w:r>
      <w:bookmarkStart w:id="126" w:name="c12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nào sau đây thuộc loại monosaccarit? </w:t>
      </w:r>
    </w:p>
    <w:bookmarkEnd w:id="126"/>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Glucozơ.</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Tinh bộ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Saccarozơ.</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Glixerol.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9.</w:t>
      </w:r>
      <w:bookmarkStart w:id="127" w:name="c12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Dung dịch chất nào sau đây làm qùy tím chuyển thành màu xanh? </w:t>
      </w:r>
    </w:p>
    <w:bookmarkEnd w:id="127"/>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Etylam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Glyx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Val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Alanin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0.</w:t>
      </w:r>
      <w:bookmarkStart w:id="128" w:name="c12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Số nguyên tử hiđro trong phân tử axit stearic là </w:t>
      </w:r>
    </w:p>
    <w:bookmarkEnd w:id="128"/>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3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3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31.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1.</w:t>
      </w:r>
      <w:bookmarkStart w:id="129" w:name="c12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Kim loại nào sau đây có tính khử mạnh hơn kim loại Al? </w:t>
      </w:r>
    </w:p>
    <w:bookmarkEnd w:id="129"/>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Fe.</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u.</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M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Ag.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2.</w:t>
      </w:r>
      <w:bookmarkStart w:id="130" w:name="c13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Ở nhiệt độ thường, kim loại Al tan hoàn toàn trong lượng dư dung dịch nào sau đây? </w:t>
      </w:r>
    </w:p>
    <w:bookmarkEnd w:id="130"/>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K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C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Na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3.</w:t>
      </w:r>
      <w:bookmarkStart w:id="131" w:name="c13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Este X được tạo bởi ancol metylic và axit fomic. Công thức của X là</w:t>
      </w:r>
    </w:p>
    <w:bookmarkEnd w:id="131"/>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HCOO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HCOO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COO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COO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4.</w:t>
      </w:r>
      <w:bookmarkStart w:id="132" w:name="c13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Ở điều kiện thường, kim loại nào sau đây ở trạng thái lỏng? </w:t>
      </w:r>
    </w:p>
    <w:bookmarkEnd w:id="132"/>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H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A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u.</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Al.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5.</w:t>
      </w:r>
      <w:bookmarkStart w:id="133" w:name="c13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Kim loại nào sau đây là kim loại kiềm thổ? </w:t>
      </w:r>
    </w:p>
    <w:bookmarkEnd w:id="133"/>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Al.</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Ba.</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K.</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Fe.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6.</w:t>
      </w:r>
      <w:bookmarkStart w:id="134" w:name="c13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ất nào sau đây có tính lưỡng tính? </w:t>
      </w:r>
    </w:p>
    <w:bookmarkEnd w:id="134"/>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Ca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A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Na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HCl.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7.</w:t>
      </w:r>
      <w:bookmarkStart w:id="135" w:name="c13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Polime nào sau đây thuộc loại polime thiên nhiên? </w:t>
      </w:r>
    </w:p>
    <w:bookmarkEnd w:id="135"/>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Tơ visc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Poli(vinyl clorua).</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Tinh bộ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Polietilen.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8.</w:t>
      </w:r>
      <w:bookmarkStart w:id="136" w:name="c13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rom có số oxi hóa +3 trong hợp chất nào sau đây? </w:t>
      </w:r>
    </w:p>
    <w:bookmarkEnd w:id="136"/>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r(O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r</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7</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r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r(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19.</w:t>
      </w:r>
      <w:bookmarkStart w:id="137" w:name="c13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Kim loại nào sau đây tác dụng với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loãng, thu được khí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bookmarkEnd w:id="137"/>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Au.</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u.</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Mg.</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Ag.</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0.</w:t>
      </w:r>
      <w:bookmarkStart w:id="138" w:name="c13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ông thức phân tử của ancol etylic là </w:t>
      </w:r>
    </w:p>
    <w:bookmarkEnd w:id="138"/>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8</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O.</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1.</w:t>
      </w:r>
      <w:bookmarkStart w:id="139" w:name="c13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Phát biểu nào sau đây đúng?</w:t>
      </w:r>
    </w:p>
    <w:bookmarkEnd w:id="139"/>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 xml:space="preserve">Tơ poliamit rất bền trong môi trường axit.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 xml:space="preserve">Tơ nilon-6,6 thuộc loại tơ bán tổng hợp.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ao su là vật liệu polime có tính đàn hồi.</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Polietilen được điều chế bằng phản ứng trùng ngưng etilen.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2.</w:t>
      </w:r>
      <w:bookmarkStart w:id="140" w:name="c14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7,12 gam alanin tác dụng với dung dịch HCl dư, cô cạn cẩn thận dung dịch sau phản ứng, thu được m gam muối khan. Giá trị của m là</w:t>
      </w:r>
    </w:p>
    <w:bookmarkEnd w:id="140"/>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12,5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10,59.</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8,9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10,04.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3.</w:t>
      </w:r>
      <w:bookmarkStart w:id="141" w:name="c14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FeO phản ứng với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loãng dư, tạo ra muối nào sau đây? </w:t>
      </w:r>
    </w:p>
    <w:bookmarkEnd w:id="141"/>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FeS.</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Fe</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FeS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Fe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4.</w:t>
      </w:r>
      <w:bookmarkStart w:id="142" w:name="c14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10 gam Ca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tác dụng hết với dung dịch HCl dư, thu được V lít khí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Giá trị của V là </w:t>
      </w:r>
    </w:p>
    <w:bookmarkEnd w:id="142"/>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36.</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4,48.</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2,2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1,12.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5.</w:t>
      </w:r>
      <w:bookmarkStart w:id="143" w:name="c14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Este X có công thức phân tử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8</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Thủy phân X trong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loãng, đun nóng, thu được sản phẩm gồm axit axetic và chất hữu cơ Y. Công thức của Y là </w:t>
      </w:r>
    </w:p>
    <w:bookmarkEnd w:id="143"/>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HCO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C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COOH.</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 xml:space="preserve">OH.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6.</w:t>
      </w:r>
      <w:bookmarkStart w:id="144" w:name="c14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Dung dịch chất nào sau đây hòa tan Cu(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thu được dung dịch có màu xanh lam? </w:t>
      </w:r>
    </w:p>
    <w:bookmarkEnd w:id="144"/>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Fructozơ.</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Ancol propylic.</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Anbumin.</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Propan-1,3-điol.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7.</w:t>
      </w:r>
      <w:bookmarkStart w:id="145" w:name="c14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Thủy phân hoản toàn m gam tinh bột thành glucozơ. Cho toàn bộ glucozơ tham gia phản ứng tráng bạc (hiệu suất 100%), thu được 21,6 gam Ag. Giá trị của m là </w:t>
      </w:r>
    </w:p>
    <w:bookmarkEnd w:id="145"/>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6,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16,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18,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32,4.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8.</w:t>
      </w:r>
      <w:bookmarkStart w:id="146" w:name="c14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òa tan hết m gam Al trong dung dịch HCl dư, thu được 0,18 mol khí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Giá trị của m là </w:t>
      </w:r>
    </w:p>
    <w:bookmarkEnd w:id="146"/>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4,8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2,1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3,78.</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3,24.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29.</w:t>
      </w:r>
      <w:bookmarkStart w:id="147" w:name="c14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Cho sơ đồ chuyển hóa: NaOH </w:t>
      </w:r>
      <w:r w:rsidRPr="00945BCA">
        <w:rPr>
          <w:rFonts w:ascii="Times New Roman" w:hAnsi="Times New Roman" w:cs="Times New Roman"/>
          <w:position w:val="-14"/>
          <w:sz w:val="24"/>
          <w:szCs w:val="24"/>
        </w:rPr>
        <w:object w:dxaOrig="760" w:dyaOrig="400">
          <v:shape id="_x0000_i1033" type="#_x0000_t75" style="width:38.15pt;height:20.3pt" o:ole="">
            <v:imagedata r:id="rId19" o:title=""/>
          </v:shape>
          <o:OLEObject Type="Embed" ProgID="Equation.DSMT4" ShapeID="_x0000_i1033" DrawAspect="Content" ObjectID="_1687355068" r:id="rId20"/>
        </w:object>
      </w:r>
      <w:r w:rsidRPr="00945BCA">
        <w:rPr>
          <w:rFonts w:ascii="Times New Roman" w:eastAsia="Calibri" w:hAnsi="Times New Roman" w:cs="Times New Roman"/>
          <w:sz w:val="24"/>
          <w:szCs w:val="24"/>
        </w:rPr>
        <w:t xml:space="preserve">Z </w:t>
      </w:r>
      <w:r w:rsidRPr="00945BCA">
        <w:rPr>
          <w:rFonts w:ascii="Times New Roman" w:hAnsi="Times New Roman" w:cs="Times New Roman"/>
          <w:position w:val="-14"/>
          <w:sz w:val="24"/>
          <w:szCs w:val="24"/>
        </w:rPr>
        <w:object w:dxaOrig="760" w:dyaOrig="400">
          <v:shape id="_x0000_i1034" type="#_x0000_t75" style="width:38.15pt;height:20.3pt" o:ole="">
            <v:imagedata r:id="rId21" o:title=""/>
          </v:shape>
          <o:OLEObject Type="Embed" ProgID="Equation.DSMT4" ShapeID="_x0000_i1034" DrawAspect="Content" ObjectID="_1687355069" r:id="rId22"/>
        </w:object>
      </w:r>
      <w:r w:rsidRPr="00945BCA">
        <w:rPr>
          <w:rFonts w:ascii="Times New Roman" w:eastAsia="Calibri" w:hAnsi="Times New Roman" w:cs="Times New Roman"/>
          <w:sz w:val="24"/>
          <w:szCs w:val="24"/>
        </w:rPr>
        <w:t xml:space="preserve">NaOH </w:t>
      </w:r>
      <w:r w:rsidRPr="00945BCA">
        <w:rPr>
          <w:rFonts w:ascii="Times New Roman" w:hAnsi="Times New Roman" w:cs="Times New Roman"/>
          <w:position w:val="-14"/>
          <w:sz w:val="24"/>
          <w:szCs w:val="24"/>
        </w:rPr>
        <w:object w:dxaOrig="760" w:dyaOrig="400">
          <v:shape id="_x0000_i1035" type="#_x0000_t75" style="width:38.15pt;height:20.3pt" o:ole="">
            <v:imagedata r:id="rId23" o:title=""/>
          </v:shape>
          <o:OLEObject Type="Embed" ProgID="Equation.DSMT4" ShapeID="_x0000_i1035" DrawAspect="Content" ObjectID="_1687355070" r:id="rId24"/>
        </w:object>
      </w:r>
      <w:r w:rsidRPr="00945BCA">
        <w:rPr>
          <w:rFonts w:ascii="Times New Roman" w:eastAsia="Calibri" w:hAnsi="Times New Roman" w:cs="Times New Roman"/>
          <w:sz w:val="24"/>
          <w:szCs w:val="24"/>
        </w:rPr>
        <w:t>E</w:t>
      </w:r>
      <w:r w:rsidRPr="00945BCA">
        <w:rPr>
          <w:rFonts w:ascii="Times New Roman" w:hAnsi="Times New Roman" w:cs="Times New Roman"/>
          <w:position w:val="-14"/>
          <w:sz w:val="24"/>
          <w:szCs w:val="24"/>
        </w:rPr>
        <w:object w:dxaOrig="760" w:dyaOrig="400">
          <v:shape id="_x0000_i1036" type="#_x0000_t75" style="width:38.15pt;height:20.3pt" o:ole="">
            <v:imagedata r:id="rId25" o:title=""/>
          </v:shape>
          <o:OLEObject Type="Embed" ProgID="Equation.DSMT4" ShapeID="_x0000_i1036" DrawAspect="Content" ObjectID="_1687355071" r:id="rId26"/>
        </w:object>
      </w:r>
      <w:r w:rsidRPr="00945BCA">
        <w:rPr>
          <w:rFonts w:ascii="Times New Roman" w:eastAsia="Calibri" w:hAnsi="Times New Roman" w:cs="Times New Roman"/>
          <w:sz w:val="24"/>
          <w:szCs w:val="24"/>
        </w:rPr>
        <w:t xml:space="preserve"> Ba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B</w:t>
      </w:r>
      <w:r w:rsidRPr="00945BCA">
        <w:rPr>
          <w:rFonts w:ascii="Times New Roman" w:eastAsia="Calibri" w:hAnsi="Times New Roman" w:cs="Times New Roman"/>
          <w:sz w:val="24"/>
          <w:szCs w:val="24"/>
        </w:rPr>
        <w:t>iết: X, Y, Z, E là các hợp chất khác nhau và khác Ba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mỗi mũi tên ứng với một phương trình hóa học của phản ứng giữa hai chất tương ứng. Các chất X, Y thỏa mãn sơ đồ trên lần lượt là </w:t>
      </w:r>
    </w:p>
    <w:bookmarkEnd w:id="147"/>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N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BaC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NaH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Ba(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C</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Ba(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BaC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w:t>
      </w:r>
    </w:p>
    <w:p w:rsidR="00966EDD" w:rsidRPr="00945BCA" w:rsidRDefault="00966EDD" w:rsidP="00DD0994">
      <w:pPr>
        <w:spacing w:before="120" w:after="0" w:line="276" w:lineRule="auto"/>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30.</w:t>
      </w:r>
      <w:bookmarkStart w:id="148" w:name="c14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các phát biểu sau:</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a) Trong thành phần của xăng sinh học E</w:t>
      </w:r>
      <w:r w:rsidRPr="00945BCA">
        <w:rPr>
          <w:rFonts w:ascii="Times New Roman" w:eastAsia="Calibri" w:hAnsi="Times New Roman" w:cs="Times New Roman"/>
          <w:sz w:val="24"/>
          <w:szCs w:val="24"/>
          <w:vertAlign w:val="subscript"/>
        </w:rPr>
        <w:t>5</w:t>
      </w:r>
      <w:r w:rsidRPr="00945BCA">
        <w:rPr>
          <w:rFonts w:ascii="Times New Roman" w:eastAsia="Calibri" w:hAnsi="Times New Roman" w:cs="Times New Roman"/>
          <w:sz w:val="24"/>
          <w:szCs w:val="24"/>
        </w:rPr>
        <w:t xml:space="preserve"> có etanol.</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b) Thành phần chính của sợi bông, sợi đay là tinh bột.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c) Các mảng “riêu cua" xuất hiện khi nấu canh cua là do xảy ra sự đông tụ protein.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d) Vải lụa tơ tằm sẽ nhanh hỏng nếu ngâm, giặt trong xà phòng có tính kiềm.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lastRenderedPageBreak/>
        <w:t xml:space="preserve">(đ) Dầu dừa có chứa chất béo chưa bão hòa (phân tử có gốc hiđrocacbon không no).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Số phát biểu đúng là</w:t>
      </w:r>
    </w:p>
    <w:bookmarkEnd w:id="148"/>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4. </w:t>
      </w:r>
    </w:p>
    <w:p w:rsidR="00966EDD" w:rsidRPr="00945BCA" w:rsidRDefault="00966EDD" w:rsidP="00DD0994">
      <w:pPr>
        <w:spacing w:before="120" w:after="0" w:line="276" w:lineRule="auto"/>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31.</w:t>
      </w:r>
      <w:bookmarkStart w:id="149" w:name="c149"/>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các phát biểu sau:</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a) Tro thực vật chứa K</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cũng là một loại phân kali.</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 Điện phân dung dịch Cu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thu được kim loại Cu ở catot.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c) Nhỏ dung dịch BaC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o dung dịch KH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thu được kết tủa.</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d) Nhúng thanh Fe vào dung dịch Cu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có xảy ra ăn mòn điện hóa học.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Số phát biểu đúng là </w:t>
      </w:r>
    </w:p>
    <w:bookmarkEnd w:id="149"/>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1.</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2.</w:t>
      </w:r>
      <w:bookmarkStart w:id="150" w:name="c150"/>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hỗn hợp X gồm a mol Fe và 0,45 mol Mg vào dung dịch Y chứa Cu(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Ag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tỉ lệ mol tương ứng 2: 1). Sau khi phản ứng kết thúc, thu được dung dịch Z và 87,6 gam chất rắn T gồm ba kim loại. Hòa tan toàn bộ T trong lượng dư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đặc, nóng thu được 1,2 mol S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sản phẩm khử duy nhất của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Giá trị của a là</w:t>
      </w:r>
    </w:p>
    <w:bookmarkEnd w:id="150"/>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0,7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0,6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0,5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0,30.</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3.</w:t>
      </w:r>
      <w:bookmarkStart w:id="151" w:name="c151"/>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Nung nóng một lượng butan trong bình kín (với xúc tác thích hợp), thu được 0,47 mol hỗn hợp X gồm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các hiđrocacbon mạch hở (C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8</w:t>
      </w:r>
      <w:r w:rsidRPr="00945BCA">
        <w:rPr>
          <w:rFonts w:ascii="Times New Roman" w:eastAsia="Calibri" w:hAnsi="Times New Roman" w:cs="Times New Roman"/>
          <w:sz w:val="24"/>
          <w:szCs w:val="24"/>
        </w:rPr>
        <w:t>,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10</w:t>
      </w:r>
      <w:r w:rsidRPr="00945BCA">
        <w:rPr>
          <w:rFonts w:ascii="Times New Roman" w:eastAsia="Calibri" w:hAnsi="Times New Roman" w:cs="Times New Roman"/>
          <w:sz w:val="24"/>
          <w:szCs w:val="24"/>
        </w:rPr>
        <w:t>). Cho toàn bộ X vào bình chứa dung dịch Br</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dư thì có tối đa a mol Br</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phản ứng, khối lượng bình tăng 9,52 gam và thoát ra hỗn hợp khí Y. Đốt cháy hoàn toàn Y cần dùng vừa đủ 0,28 mol 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thu được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ầ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Giá trị của a là</w:t>
      </w:r>
    </w:p>
    <w:bookmarkEnd w:id="151"/>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0,2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0,27.</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0,2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0,20. </w:t>
      </w:r>
    </w:p>
    <w:p w:rsidR="00966EDD" w:rsidRPr="00945BCA" w:rsidRDefault="00966EDD" w:rsidP="00DD0994">
      <w:pPr>
        <w:spacing w:before="120" w:after="0" w:line="276" w:lineRule="auto"/>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Câu 34.</w:t>
      </w:r>
      <w:bookmarkStart w:id="152" w:name="c152"/>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Cho các sơ đồ phản ứng xảy ra theo đúng tỉ lệ mol</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E + 2NaOH </w:t>
      </w:r>
      <w:r w:rsidRPr="00945BCA">
        <w:rPr>
          <w:rFonts w:ascii="Times New Roman" w:eastAsia="Calibri" w:hAnsi="Times New Roman" w:cs="Times New Roman"/>
          <w:position w:val="-12"/>
          <w:sz w:val="24"/>
          <w:szCs w:val="24"/>
        </w:rPr>
        <w:object w:dxaOrig="639" w:dyaOrig="400">
          <v:shape id="_x0000_i1037" type="#_x0000_t75" style="width:33.25pt;height:20.3pt" o:ole="">
            <v:imagedata r:id="rId9" o:title=""/>
          </v:shape>
          <o:OLEObject Type="Embed" ProgID="Equation.DSMT4" ShapeID="_x0000_i1037" DrawAspect="Content" ObjectID="_1687355072" r:id="rId27"/>
        </w:object>
      </w:r>
      <w:r w:rsidRPr="00945BCA">
        <w:rPr>
          <w:rFonts w:ascii="Times New Roman" w:eastAsia="Calibri" w:hAnsi="Times New Roman" w:cs="Times New Roman"/>
          <w:sz w:val="24"/>
          <w:szCs w:val="24"/>
        </w:rPr>
        <w:t xml:space="preserve"> Y + 2Z</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F + 2NaOH </w:t>
      </w:r>
      <w:r w:rsidRPr="00945BCA">
        <w:rPr>
          <w:rFonts w:ascii="Times New Roman" w:eastAsia="Calibri" w:hAnsi="Times New Roman" w:cs="Times New Roman"/>
          <w:position w:val="-12"/>
          <w:sz w:val="24"/>
          <w:szCs w:val="24"/>
        </w:rPr>
        <w:object w:dxaOrig="639" w:dyaOrig="400">
          <v:shape id="_x0000_i1038" type="#_x0000_t75" style="width:33.25pt;height:20.3pt" o:ole="">
            <v:imagedata r:id="rId11" o:title=""/>
          </v:shape>
          <o:OLEObject Type="Embed" ProgID="Equation.DSMT4" ShapeID="_x0000_i1038" DrawAspect="Content" ObjectID="_1687355073" r:id="rId28"/>
        </w:object>
      </w:r>
      <w:r w:rsidRPr="00945BCA">
        <w:rPr>
          <w:rFonts w:ascii="Times New Roman" w:eastAsia="Calibri" w:hAnsi="Times New Roman" w:cs="Times New Roman"/>
          <w:sz w:val="24"/>
          <w:szCs w:val="24"/>
        </w:rPr>
        <w:t>Y + T +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O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B</w:t>
      </w:r>
      <w:r w:rsidRPr="00945BCA">
        <w:rPr>
          <w:rFonts w:ascii="Times New Roman" w:eastAsia="Calibri" w:hAnsi="Times New Roman" w:cs="Times New Roman"/>
          <w:sz w:val="24"/>
          <w:szCs w:val="24"/>
        </w:rPr>
        <w:t>iết E, F đều là các hợp chất hữu cơ no, mạch hở, có công thức phân tử C</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6</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được tạo thành từ axit cacboxylic và ancol. Cho các phát biểu sau:</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a) Từ chất Z điều chế trực tiếp được axit axetic.</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 xml:space="preserve">(b) Chất T có nhiệt độ sôi thấp hơn axit axetic.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c) Đốt cháy Y, thu được sản phẩm gồm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và 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d) Chất E có khả năng tham gia phản ứng tráng bạc.</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đ) Chất T được dùng để sát trùng dụng cụ y tế.</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Số phát biểu đúng là </w:t>
      </w:r>
    </w:p>
    <w:bookmarkEnd w:id="152"/>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3.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5.</w:t>
      </w:r>
      <w:bookmarkStart w:id="153" w:name="c153"/>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X gồm Cu, CuO, Fe, Fe</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Hòa tan hết m gam X trong dung dịch chứa 1,05 mol HCl (dư 25% so với lượng phản ứng), thu được 0,07 mol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250 gam dung dịch Y. Mặt khác, hòa tan hết m gam X trong dung dịch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xml:space="preserve"> đặc nóng, thu được dung dịch Z (chứa 3 chất tan) và 0,1 mol S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sản phẩm khử duy nhất của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SO</w:t>
      </w:r>
      <w:r w:rsidRPr="00945BCA">
        <w:rPr>
          <w:rFonts w:ascii="Times New Roman" w:eastAsia="Calibri" w:hAnsi="Times New Roman" w:cs="Times New Roman"/>
          <w:sz w:val="24"/>
          <w:szCs w:val="24"/>
          <w:vertAlign w:val="subscript"/>
        </w:rPr>
        <w:t>4</w:t>
      </w:r>
      <w:r w:rsidRPr="00945BCA">
        <w:rPr>
          <w:rFonts w:ascii="Times New Roman" w:eastAsia="Calibri" w:hAnsi="Times New Roman" w:cs="Times New Roman"/>
          <w:sz w:val="24"/>
          <w:szCs w:val="24"/>
        </w:rPr>
        <w:t>). Cho Z tác dụng với dung dịch Ba(O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dư, thu được kết tủa T. Nung T trong không khí đến khối lượng không đổi, thu được 136,85 gam chất rắn. Nồng độ phần trăm FeCl</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trong Y là </w:t>
      </w:r>
    </w:p>
    <w:bookmarkEnd w:id="153"/>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25%.</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5,2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3,90%.</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2,60%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6.</w:t>
      </w:r>
      <w:bookmarkStart w:id="154" w:name="c154"/>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òa tan hoàn toàn 27,54 gam Al</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bằng một lượng vừa đủ dung dịch H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thu được 267,5 gam dung dịch X. Làm lạnh X đến 10°C thì có m gam tinh thể Al(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9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tách ra. Biết ở 10°C, cứ 100 gam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hòa tan được tối đa 67,25 gam Al(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Giá trị của m </w:t>
      </w:r>
      <w:r w:rsidRPr="00945BCA">
        <w:rPr>
          <w:rFonts w:ascii="Times New Roman" w:eastAsia="Calibri" w:hAnsi="Times New Roman" w:cs="Times New Roman"/>
          <w:b/>
          <w:sz w:val="24"/>
          <w:szCs w:val="24"/>
        </w:rPr>
        <w:t>gần nhất</w:t>
      </w:r>
      <w:r w:rsidRPr="00945BCA">
        <w:rPr>
          <w:rFonts w:ascii="Times New Roman" w:eastAsia="Calibri" w:hAnsi="Times New Roman" w:cs="Times New Roman"/>
          <w:sz w:val="24"/>
          <w:szCs w:val="24"/>
        </w:rPr>
        <w:t xml:space="preserve"> với giá trị nào sau đây? </w:t>
      </w:r>
    </w:p>
    <w:bookmarkEnd w:id="154"/>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26.</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84.</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2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 xml:space="preserve">45.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7.</w:t>
      </w:r>
      <w:bookmarkStart w:id="155" w:name="c155"/>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 xml:space="preserve">Tiến hành thí nghiệm theo các bước sau: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ước 1: Cho 1 ml dung dịch AgN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1% vào ống nghiệm sạch.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t>Bước 2: Thêm từ từ từng giọt dung dịch NH</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lắc đều cho đến khi kết tủa tan hết.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sz w:val="24"/>
          <w:szCs w:val="24"/>
        </w:rPr>
        <w:lastRenderedPageBreak/>
        <w:t>Bước 3: Thêm tiếp khoảng 1 ml dung dịch glucozơ 1% vào ống nghiệm, đun nóng nhẹ.</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sz w:val="24"/>
          <w:szCs w:val="24"/>
        </w:rPr>
        <w:t xml:space="preserve">Phát biểu nào sau đây </w:t>
      </w:r>
      <w:r w:rsidRPr="00945BCA">
        <w:rPr>
          <w:rFonts w:ascii="Times New Roman" w:eastAsia="Calibri" w:hAnsi="Times New Roman" w:cs="Times New Roman"/>
          <w:b/>
          <w:sz w:val="24"/>
          <w:szCs w:val="24"/>
        </w:rPr>
        <w:t>sai</w:t>
      </w:r>
      <w:r w:rsidRPr="00945BCA">
        <w:rPr>
          <w:rFonts w:ascii="Times New Roman" w:eastAsia="Calibri" w:hAnsi="Times New Roman" w:cs="Times New Roman"/>
          <w:sz w:val="24"/>
          <w:szCs w:val="24"/>
        </w:rPr>
        <w:t>?</w:t>
      </w:r>
    </w:p>
    <w:bookmarkEnd w:id="155"/>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Sản phẩm hữu cơ thu được sau bước 3 là sobitol.</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 xml:space="preserve">Thí nghiệm trên chứng minh glucozơ có tính chất của anđehit. </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Sau bước 3, có lớp bạc kim loại bám trên thành ống nghiệm.</w:t>
      </w:r>
    </w:p>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Ở bước 3, có thể thay việc đun nóng nhẹ bằng cách ngâm ống nghiệm trong nước nóng.</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8.</w:t>
      </w:r>
      <w:bookmarkStart w:id="156" w:name="c156"/>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E gồm hai amin X (C</w:t>
      </w:r>
      <w:r w:rsidRPr="00945BCA">
        <w:rPr>
          <w:rFonts w:ascii="Times New Roman" w:eastAsia="Calibri" w:hAnsi="Times New Roman" w:cs="Times New Roman"/>
          <w:sz w:val="24"/>
          <w:szCs w:val="24"/>
          <w:vertAlign w:val="subscript"/>
        </w:rPr>
        <w:t>n</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m</w:t>
      </w:r>
      <w:r w:rsidRPr="00945BCA">
        <w:rPr>
          <w:rFonts w:ascii="Times New Roman" w:eastAsia="Calibri" w:hAnsi="Times New Roman" w:cs="Times New Roman"/>
          <w:sz w:val="24"/>
          <w:szCs w:val="24"/>
        </w:rPr>
        <w:t>N), Y (C</w:t>
      </w:r>
      <w:r w:rsidRPr="00945BCA">
        <w:rPr>
          <w:rFonts w:ascii="Times New Roman" w:eastAsia="Calibri" w:hAnsi="Times New Roman" w:cs="Times New Roman"/>
          <w:sz w:val="24"/>
          <w:szCs w:val="24"/>
          <w:vertAlign w:val="subscript"/>
        </w:rPr>
        <w:t>n</w:t>
      </w:r>
      <w:r w:rsidRPr="00945BCA">
        <w:rPr>
          <w:rFonts w:ascii="Times New Roman" w:eastAsia="Calibri" w:hAnsi="Times New Roman" w:cs="Times New Roman"/>
          <w:sz w:val="24"/>
          <w:szCs w:val="24"/>
        </w:rPr>
        <w:t>H</w:t>
      </w:r>
      <w:r w:rsidRPr="00945BCA">
        <w:rPr>
          <w:rFonts w:ascii="Times New Roman" w:eastAsia="Calibri" w:hAnsi="Times New Roman" w:cs="Times New Roman"/>
          <w:sz w:val="24"/>
          <w:szCs w:val="24"/>
          <w:vertAlign w:val="subscript"/>
        </w:rPr>
        <w:t>m+1</w:t>
      </w:r>
      <w:r w:rsidRPr="00945BCA">
        <w:rPr>
          <w:rFonts w:ascii="Times New Roman" w:eastAsia="Calibri" w:hAnsi="Times New Roman" w:cs="Times New Roman"/>
          <w:sz w:val="24"/>
          <w:szCs w:val="24"/>
        </w:rPr>
        <w:t>N</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với n ≥ 2) và hai anken đồng đẳng kế tiếp. Đốt cháy hoàn toàn 0,11 mol E, thu được 0,05 mol N</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0,30 mol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0,42 mol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O. Phần trăm khối lượng của X trong E là </w:t>
      </w:r>
    </w:p>
    <w:bookmarkEnd w:id="156"/>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u w:val="single"/>
        </w:rPr>
        <w:t>A</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40,4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38,01%.</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70,72%.</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30,31%.</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39.</w:t>
      </w:r>
      <w:bookmarkStart w:id="157" w:name="c157"/>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E gồm axit oleic, axit panmitic và triglixerit X (tỉ lệ mol tương ứng là 1: 1: 2). Đốt cháy hoàn toàn m gam E cần và đủ 4,07 mol 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thu được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và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O. Mặt khác, cho m gam E tác dụng hết với lượng dư dung dịch NaOH đun nóng, thu được sản phẩm hữu cơ gồm glixerol và 47,08 gam hỗn hợp hai muối. Phần trăm khối lượng của X trong E là </w:t>
      </w:r>
    </w:p>
    <w:bookmarkEnd w:id="157"/>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74,98%.</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B</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76,13%.</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75,57%.</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D. </w:t>
      </w:r>
      <w:r w:rsidRPr="00945BCA">
        <w:rPr>
          <w:rFonts w:ascii="Times New Roman" w:eastAsia="Calibri" w:hAnsi="Times New Roman" w:cs="Times New Roman"/>
          <w:sz w:val="24"/>
          <w:szCs w:val="24"/>
        </w:rPr>
        <w:t xml:space="preserve">76,67% </w:t>
      </w:r>
    </w:p>
    <w:p w:rsidR="00966EDD" w:rsidRPr="00945BCA" w:rsidRDefault="00966EDD" w:rsidP="00DD0994">
      <w:pPr>
        <w:spacing w:before="120" w:after="0" w:line="276" w:lineRule="auto"/>
        <w:jc w:val="both"/>
        <w:rPr>
          <w:rFonts w:ascii="Times New Roman" w:eastAsia="Calibri" w:hAnsi="Times New Roman" w:cs="Times New Roman"/>
          <w:b/>
          <w:sz w:val="24"/>
          <w:szCs w:val="24"/>
        </w:rPr>
      </w:pPr>
      <w:r w:rsidRPr="00945BCA">
        <w:rPr>
          <w:rFonts w:ascii="Times New Roman" w:eastAsia="Calibri" w:hAnsi="Times New Roman" w:cs="Times New Roman"/>
          <w:b/>
          <w:sz w:val="24"/>
          <w:szCs w:val="24"/>
        </w:rPr>
        <w:t>Câu 40.</w:t>
      </w:r>
      <w:bookmarkStart w:id="158" w:name="c158"/>
      <w:r w:rsidRPr="00945BCA">
        <w:rPr>
          <w:rFonts w:ascii="Times New Roman" w:eastAsia="Calibri" w:hAnsi="Times New Roman" w:cs="Times New Roman"/>
          <w:b/>
          <w:sz w:val="24"/>
          <w:szCs w:val="24"/>
        </w:rPr>
        <w:tab/>
      </w:r>
      <w:r w:rsidRPr="00945BCA">
        <w:rPr>
          <w:rFonts w:ascii="Times New Roman" w:eastAsia="Calibri" w:hAnsi="Times New Roman" w:cs="Times New Roman"/>
          <w:sz w:val="24"/>
          <w:szCs w:val="24"/>
        </w:rPr>
        <w:t>Hỗn hợp T gồm ba este mạch hở X (đơn chức), Y (hai chức), Z (ba chức), đều được tạo thành từ axit cacboxylic và ancol. Đốt cháy hoàn toàn m gam T, thu được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và 1,0 mol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à phòng hóa hoàn toàn m gam T bằng dung dịch NaOH vừa đủ, thu được hỗn hợp E gồm hai ancol (có cùng số nguyên tử cacbon trong phân tử) và 26,92 gam hỗn hợp muối F. Cho E tác dụng hết với kim loại Na thu được 0,2 mol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Đốt cháy toàn bộ F, thu được H</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O, Na</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CO</w:t>
      </w:r>
      <w:r w:rsidRPr="00945BCA">
        <w:rPr>
          <w:rFonts w:ascii="Times New Roman" w:eastAsia="Calibri" w:hAnsi="Times New Roman" w:cs="Times New Roman"/>
          <w:sz w:val="24"/>
          <w:szCs w:val="24"/>
          <w:vertAlign w:val="subscript"/>
        </w:rPr>
        <w:t>3</w:t>
      </w:r>
      <w:r w:rsidRPr="00945BCA">
        <w:rPr>
          <w:rFonts w:ascii="Times New Roman" w:eastAsia="Calibri" w:hAnsi="Times New Roman" w:cs="Times New Roman"/>
          <w:sz w:val="24"/>
          <w:szCs w:val="24"/>
        </w:rPr>
        <w:t xml:space="preserve"> và 0,2 mol CO</w:t>
      </w:r>
      <w:r w:rsidRPr="00945BCA">
        <w:rPr>
          <w:rFonts w:ascii="Times New Roman" w:eastAsia="Calibri" w:hAnsi="Times New Roman" w:cs="Times New Roman"/>
          <w:sz w:val="24"/>
          <w:szCs w:val="24"/>
          <w:vertAlign w:val="subscript"/>
        </w:rPr>
        <w:t>2</w:t>
      </w:r>
      <w:r w:rsidRPr="00945BCA">
        <w:rPr>
          <w:rFonts w:ascii="Times New Roman" w:eastAsia="Calibri" w:hAnsi="Times New Roman" w:cs="Times New Roman"/>
          <w:sz w:val="24"/>
          <w:szCs w:val="24"/>
        </w:rPr>
        <w:t xml:space="preserve">. Khối lượng của Y trong m gam T là </w:t>
      </w:r>
    </w:p>
    <w:bookmarkEnd w:id="158"/>
    <w:p w:rsidR="00966EDD" w:rsidRPr="00945BCA" w:rsidRDefault="00966EDD" w:rsidP="00DD0994">
      <w:pPr>
        <w:tabs>
          <w:tab w:val="left" w:pos="283"/>
          <w:tab w:val="left" w:pos="2835"/>
          <w:tab w:val="left" w:pos="5386"/>
          <w:tab w:val="left" w:pos="7937"/>
        </w:tabs>
        <w:spacing w:after="0" w:line="276" w:lineRule="auto"/>
        <w:ind w:left="283"/>
        <w:jc w:val="both"/>
        <w:rPr>
          <w:rFonts w:ascii="Times New Roman" w:eastAsia="Calibri" w:hAnsi="Times New Roman" w:cs="Times New Roman"/>
          <w:sz w:val="24"/>
          <w:szCs w:val="24"/>
        </w:rPr>
      </w:pPr>
      <w:r w:rsidRPr="00945BCA">
        <w:rPr>
          <w:rFonts w:ascii="Times New Roman" w:eastAsia="Calibri" w:hAnsi="Times New Roman" w:cs="Times New Roman"/>
          <w:b/>
          <w:sz w:val="24"/>
          <w:szCs w:val="24"/>
        </w:rPr>
        <w:t xml:space="preserve">A. </w:t>
      </w:r>
      <w:r w:rsidRPr="00945BCA">
        <w:rPr>
          <w:rFonts w:ascii="Times New Roman" w:eastAsia="Calibri" w:hAnsi="Times New Roman" w:cs="Times New Roman"/>
          <w:sz w:val="24"/>
          <w:szCs w:val="24"/>
        </w:rPr>
        <w:t>3,65 gam.</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B. </w:t>
      </w:r>
      <w:r w:rsidRPr="00945BCA">
        <w:rPr>
          <w:rFonts w:ascii="Times New Roman" w:eastAsia="Calibri" w:hAnsi="Times New Roman" w:cs="Times New Roman"/>
          <w:sz w:val="24"/>
          <w:szCs w:val="24"/>
        </w:rPr>
        <w:t>5,92 gam.</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rPr>
        <w:t xml:space="preserve">C. </w:t>
      </w:r>
      <w:r w:rsidRPr="00945BCA">
        <w:rPr>
          <w:rFonts w:ascii="Times New Roman" w:eastAsia="Calibri" w:hAnsi="Times New Roman" w:cs="Times New Roman"/>
          <w:sz w:val="24"/>
          <w:szCs w:val="24"/>
        </w:rPr>
        <w:t>4,72 gam.</w:t>
      </w:r>
      <w:r w:rsidR="00945BCA" w:rsidRPr="00945BCA">
        <w:rPr>
          <w:rFonts w:ascii="Times New Roman" w:eastAsia="Calibri" w:hAnsi="Times New Roman" w:cs="Times New Roman"/>
          <w:sz w:val="24"/>
          <w:szCs w:val="24"/>
        </w:rPr>
        <w:tab/>
      </w:r>
      <w:r w:rsidRPr="00945BCA">
        <w:rPr>
          <w:rFonts w:ascii="Times New Roman" w:eastAsia="Calibri" w:hAnsi="Times New Roman" w:cs="Times New Roman"/>
          <w:b/>
          <w:sz w:val="24"/>
          <w:szCs w:val="24"/>
          <w:u w:val="single"/>
        </w:rPr>
        <w:t>D</w:t>
      </w:r>
      <w:r w:rsidRPr="00945BCA">
        <w:rPr>
          <w:rFonts w:ascii="Times New Roman" w:eastAsia="Calibri" w:hAnsi="Times New Roman" w:cs="Times New Roman"/>
          <w:b/>
          <w:sz w:val="24"/>
          <w:szCs w:val="24"/>
        </w:rPr>
        <w:t xml:space="preserve">. </w:t>
      </w:r>
      <w:r w:rsidRPr="00945BCA">
        <w:rPr>
          <w:rFonts w:ascii="Times New Roman" w:eastAsia="Calibri" w:hAnsi="Times New Roman" w:cs="Times New Roman"/>
          <w:sz w:val="24"/>
          <w:szCs w:val="24"/>
        </w:rPr>
        <w:t>5,84 gam.</w:t>
      </w:r>
      <w:r w:rsidRPr="00945BCA">
        <w:rPr>
          <w:rFonts w:ascii="Times New Roman" w:hAnsi="Times New Roman" w:cs="Times New Roman"/>
          <w:sz w:val="24"/>
          <w:szCs w:val="24"/>
        </w:rPr>
        <w:t xml:space="preserve"> </w:t>
      </w: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p>
    <w:p w:rsidR="00966EDD" w:rsidRPr="00945BCA" w:rsidRDefault="00966EDD" w:rsidP="00DD0994">
      <w:pPr>
        <w:tabs>
          <w:tab w:val="left" w:pos="283"/>
          <w:tab w:val="left" w:pos="2835"/>
          <w:tab w:val="left" w:pos="5386"/>
          <w:tab w:val="left" w:pos="7937"/>
        </w:tabs>
        <w:spacing w:after="0"/>
        <w:jc w:val="center"/>
        <w:rPr>
          <w:rFonts w:ascii="Times New Roman" w:hAnsi="Times New Roman" w:cs="Times New Roman"/>
          <w:b/>
          <w:sz w:val="24"/>
          <w:szCs w:val="24"/>
        </w:rPr>
      </w:pPr>
    </w:p>
    <w:p w:rsidR="00966EDD" w:rsidRPr="00945BCA" w:rsidRDefault="00966EDD" w:rsidP="00194807">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_____HẾT_____</w:t>
      </w:r>
    </w:p>
    <w:p w:rsidR="00966EDD" w:rsidRPr="00945BCA" w:rsidRDefault="00966EDD" w:rsidP="00194807">
      <w:pPr>
        <w:tabs>
          <w:tab w:val="left" w:pos="283"/>
          <w:tab w:val="left" w:pos="2835"/>
          <w:tab w:val="left" w:pos="5386"/>
          <w:tab w:val="left" w:pos="7937"/>
        </w:tabs>
        <w:spacing w:after="0"/>
        <w:jc w:val="center"/>
        <w:rPr>
          <w:rFonts w:ascii="Times New Roman" w:hAnsi="Times New Roman" w:cs="Times New Roman"/>
          <w:b/>
          <w:sz w:val="24"/>
          <w:szCs w:val="24"/>
        </w:rPr>
      </w:pPr>
    </w:p>
    <w:p w:rsidR="00966EDD" w:rsidRPr="00945BCA" w:rsidRDefault="00966EDD" w:rsidP="00194807">
      <w:pPr>
        <w:tabs>
          <w:tab w:val="left" w:pos="283"/>
          <w:tab w:val="left" w:pos="2835"/>
          <w:tab w:val="left" w:pos="5386"/>
          <w:tab w:val="left" w:pos="7937"/>
        </w:tabs>
        <w:spacing w:after="0"/>
        <w:jc w:val="center"/>
        <w:rPr>
          <w:rFonts w:ascii="Times New Roman" w:hAnsi="Times New Roman" w:cs="Times New Roman"/>
          <w:b/>
          <w:sz w:val="24"/>
          <w:szCs w:val="24"/>
        </w:rPr>
      </w:pPr>
    </w:p>
    <w:p w:rsidR="00966EDD" w:rsidRPr="00945BCA" w:rsidRDefault="00966EDD" w:rsidP="00194807">
      <w:pPr>
        <w:tabs>
          <w:tab w:val="left" w:pos="283"/>
          <w:tab w:val="left" w:pos="2835"/>
          <w:tab w:val="left" w:pos="5386"/>
          <w:tab w:val="left" w:pos="7937"/>
        </w:tabs>
        <w:spacing w:after="0"/>
        <w:jc w:val="center"/>
        <w:rPr>
          <w:rFonts w:ascii="Times New Roman" w:hAnsi="Times New Roman" w:cs="Times New Roman"/>
          <w:b/>
          <w:sz w:val="24"/>
          <w:szCs w:val="24"/>
        </w:rPr>
      </w:pPr>
      <w:r w:rsidRPr="00945BCA">
        <w:rPr>
          <w:rFonts w:ascii="Times New Roman" w:hAnsi="Times New Roman" w:cs="Times New Roman"/>
          <w:b/>
          <w:sz w:val="24"/>
          <w:szCs w:val="24"/>
        </w:rPr>
        <w:t>BẢNG ĐÁP ÁN</w:t>
      </w:r>
    </w:p>
    <w:tbl>
      <w:tblPr>
        <w:tblStyle w:val="TableGrid"/>
        <w:tblW w:w="0" w:type="auto"/>
        <w:jc w:val="center"/>
        <w:tblLayout w:type="fixed"/>
        <w:tblLook w:val="04A0" w:firstRow="1" w:lastRow="0" w:firstColumn="1" w:lastColumn="0" w:noHBand="0" w:noVBand="1"/>
      </w:tblPr>
      <w:tblGrid>
        <w:gridCol w:w="1033"/>
        <w:gridCol w:w="1034"/>
        <w:gridCol w:w="1034"/>
        <w:gridCol w:w="1034"/>
        <w:gridCol w:w="1034"/>
        <w:gridCol w:w="1034"/>
        <w:gridCol w:w="1034"/>
        <w:gridCol w:w="1034"/>
        <w:gridCol w:w="1034"/>
        <w:gridCol w:w="1034"/>
      </w:tblGrid>
      <w:tr w:rsidR="00966EDD" w:rsidRPr="00945BCA" w:rsidTr="00442A86">
        <w:trPr>
          <w:jc w:val="center"/>
        </w:trPr>
        <w:tc>
          <w:tcPr>
            <w:tcW w:w="1033"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4.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5.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6.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7.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8.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9.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0.B</w:t>
            </w:r>
          </w:p>
        </w:tc>
      </w:tr>
      <w:tr w:rsidR="00966EDD" w:rsidRPr="00945BCA" w:rsidTr="00442A86">
        <w:trPr>
          <w:jc w:val="center"/>
        </w:trPr>
        <w:tc>
          <w:tcPr>
            <w:tcW w:w="1033"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1.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2.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3.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4.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5.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6.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7.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8.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19.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0.C</w:t>
            </w:r>
          </w:p>
        </w:tc>
      </w:tr>
      <w:tr w:rsidR="00966EDD" w:rsidRPr="00945BCA" w:rsidTr="00442A86">
        <w:trPr>
          <w:jc w:val="center"/>
        </w:trPr>
        <w:tc>
          <w:tcPr>
            <w:tcW w:w="1033"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1.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2.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3.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4.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5.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6.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7.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8.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29.C</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0.D</w:t>
            </w:r>
          </w:p>
        </w:tc>
      </w:tr>
      <w:tr w:rsidR="00966EDD" w:rsidRPr="00945BCA" w:rsidTr="00442A86">
        <w:trPr>
          <w:jc w:val="center"/>
        </w:trPr>
        <w:tc>
          <w:tcPr>
            <w:tcW w:w="1033"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1.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2.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3.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4.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5.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6.D</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7.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8.A</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39.B</w:t>
            </w:r>
          </w:p>
        </w:tc>
        <w:tc>
          <w:tcPr>
            <w:tcW w:w="1034" w:type="dxa"/>
          </w:tcPr>
          <w:p w:rsidR="00966EDD" w:rsidRPr="00945BCA" w:rsidRDefault="00966EDD" w:rsidP="00442A86">
            <w:pPr>
              <w:jc w:val="center"/>
              <w:rPr>
                <w:rFonts w:ascii="Times New Roman" w:hAnsi="Times New Roman" w:cs="Times New Roman"/>
                <w:sz w:val="24"/>
                <w:szCs w:val="24"/>
              </w:rPr>
            </w:pPr>
            <w:r w:rsidRPr="00945BCA">
              <w:rPr>
                <w:rFonts w:ascii="Times New Roman" w:hAnsi="Times New Roman" w:cs="Times New Roman"/>
                <w:sz w:val="24"/>
                <w:szCs w:val="24"/>
              </w:rPr>
              <w:t>40.D</w:t>
            </w:r>
          </w:p>
        </w:tc>
      </w:tr>
    </w:tbl>
    <w:p w:rsidR="00966EDD" w:rsidRPr="00945BCA" w:rsidRDefault="00966EDD" w:rsidP="00194807">
      <w:pPr>
        <w:tabs>
          <w:tab w:val="left" w:pos="283"/>
          <w:tab w:val="left" w:pos="2835"/>
          <w:tab w:val="left" w:pos="5386"/>
          <w:tab w:val="left" w:pos="7937"/>
        </w:tabs>
        <w:spacing w:after="0"/>
        <w:jc w:val="center"/>
        <w:rPr>
          <w:rFonts w:ascii="Times New Roman" w:hAnsi="Times New Roman" w:cs="Times New Roman"/>
          <w:b/>
          <w:sz w:val="24"/>
          <w:szCs w:val="24"/>
        </w:rPr>
      </w:pPr>
    </w:p>
    <w:p w:rsidR="00430572" w:rsidRPr="00945BCA" w:rsidRDefault="00430572" w:rsidP="00966EDD">
      <w:pPr>
        <w:tabs>
          <w:tab w:val="left" w:pos="2640"/>
        </w:tabs>
        <w:rPr>
          <w:rFonts w:ascii="Times New Roman" w:hAnsi="Times New Roman" w:cs="Times New Roman"/>
          <w:sz w:val="24"/>
          <w:szCs w:val="24"/>
        </w:rPr>
      </w:pPr>
    </w:p>
    <w:sectPr w:rsidR="00430572" w:rsidRPr="00945BCA" w:rsidSect="00430572">
      <w:pgSz w:w="11906" w:h="16838" w:code="9"/>
      <w:pgMar w:top="810" w:right="567" w:bottom="567" w:left="1134" w:header="340" w:footer="34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4A12CB"/>
    <w:multiLevelType w:val="hybridMultilevel"/>
    <w:tmpl w:val="46C0C2D6"/>
    <w:lvl w:ilvl="0" w:tplc="0F9E69FC">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EE2403"/>
    <w:multiLevelType w:val="hybridMultilevel"/>
    <w:tmpl w:val="B44EAF6E"/>
    <w:lvl w:ilvl="0" w:tplc="54EAE6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2"/>
  <w:defaultTabStop w:val="283"/>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1DFB"/>
    <w:rsid w:val="000B675A"/>
    <w:rsid w:val="001E55C5"/>
    <w:rsid w:val="00250F9A"/>
    <w:rsid w:val="00281DF6"/>
    <w:rsid w:val="002F5F4D"/>
    <w:rsid w:val="00334021"/>
    <w:rsid w:val="003E176C"/>
    <w:rsid w:val="00430572"/>
    <w:rsid w:val="00433467"/>
    <w:rsid w:val="0048351F"/>
    <w:rsid w:val="00587D8D"/>
    <w:rsid w:val="008D7666"/>
    <w:rsid w:val="00945BCA"/>
    <w:rsid w:val="00966EDD"/>
    <w:rsid w:val="00A56324"/>
    <w:rsid w:val="00AB009F"/>
    <w:rsid w:val="00AF23B7"/>
    <w:rsid w:val="00B62455"/>
    <w:rsid w:val="00B93984"/>
    <w:rsid w:val="00BC7C86"/>
    <w:rsid w:val="00CA593A"/>
    <w:rsid w:val="00D43A75"/>
    <w:rsid w:val="00D458BB"/>
    <w:rsid w:val="00D97C58"/>
    <w:rsid w:val="00DF362E"/>
    <w:rsid w:val="00E81DFB"/>
    <w:rsid w:val="00EE4C41"/>
    <w:rsid w:val="00F417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80F811"/>
  <w15:chartTrackingRefBased/>
  <w15:docId w15:val="{32B8997F-7D3E-46C0-9CE9-601B25D77D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A593A"/>
    <w:pPr>
      <w:ind w:left="720"/>
      <w:contextualSpacing/>
    </w:pPr>
  </w:style>
  <w:style w:type="table" w:styleId="TableGrid">
    <w:name w:val="Table Grid"/>
    <w:aliases w:val="tham khao"/>
    <w:basedOn w:val="TableNormal"/>
    <w:uiPriority w:val="39"/>
    <w:rsid w:val="003E17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C7C86"/>
    <w:rPr>
      <w:color w:val="808080"/>
    </w:rPr>
  </w:style>
  <w:style w:type="paragraph" w:styleId="NormalWeb">
    <w:name w:val="Normal (Web)"/>
    <w:basedOn w:val="Normal"/>
    <w:uiPriority w:val="99"/>
    <w:qFormat/>
    <w:rsid w:val="00966EDD"/>
    <w:pPr>
      <w:spacing w:before="100" w:beforeAutospacing="1" w:after="100" w:afterAutospacing="1" w:line="240" w:lineRule="auto"/>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6</Pages>
  <Words>5629</Words>
  <Characters>32088</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 ba nhan</dc:creator>
  <cp:keywords/>
  <dc:description/>
  <cp:lastModifiedBy>Admin</cp:lastModifiedBy>
  <cp:revision>5</cp:revision>
  <dcterms:created xsi:type="dcterms:W3CDTF">2021-07-09T08:40:00Z</dcterms:created>
  <dcterms:modified xsi:type="dcterms:W3CDTF">2021-07-09T09:57:00Z</dcterms:modified>
</cp:coreProperties>
</file>